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197FED" w14:textId="77777777" w:rsidR="00307513" w:rsidRPr="00307513" w:rsidRDefault="00307513" w:rsidP="00EF33F4">
      <w:pPr>
        <w:pBdr>
          <w:top w:val="single" w:sz="4" w:space="1" w:color="auto"/>
          <w:left w:val="single" w:sz="4" w:space="4" w:color="auto"/>
          <w:bottom w:val="single" w:sz="4" w:space="1" w:color="auto"/>
          <w:right w:val="single" w:sz="4" w:space="4" w:color="auto"/>
        </w:pBdr>
        <w:rPr>
          <w:sz w:val="28"/>
        </w:rPr>
      </w:pPr>
      <w:r w:rsidRPr="00307513">
        <w:rPr>
          <w:sz w:val="28"/>
        </w:rPr>
        <w:t>What is Calculus?  Motivating the Need for a “Limit”</w:t>
      </w:r>
    </w:p>
    <w:p w14:paraId="0C4D6C09" w14:textId="77777777" w:rsidR="00D62145" w:rsidRDefault="00D62145">
      <w:pPr>
        <w:rPr>
          <w:u w:val="single"/>
        </w:rPr>
      </w:pPr>
    </w:p>
    <w:p w14:paraId="11364CF2" w14:textId="6AE31A9C" w:rsidR="008713D4" w:rsidRDefault="00BF08F7" w:rsidP="00EF33F4">
      <w:r>
        <w:t>Consider the following problems.</w:t>
      </w:r>
    </w:p>
    <w:p w14:paraId="6B3291D0" w14:textId="77777777" w:rsidR="008713D4" w:rsidRDefault="008713D4" w:rsidP="00EF33F4"/>
    <w:p w14:paraId="0E10D7B8" w14:textId="77777777" w:rsidR="00E97CE2" w:rsidRDefault="000913CA" w:rsidP="00EF33F4">
      <w:r>
        <w:t>1)</w:t>
      </w:r>
      <w:r>
        <w:tab/>
      </w:r>
      <w:r w:rsidR="008713D4">
        <w:t>Area of Rectangle vs. Area Under a Curve</w:t>
      </w:r>
    </w:p>
    <w:p w14:paraId="37306AC3" w14:textId="3412F7E6" w:rsidR="00736C53" w:rsidRDefault="00E97CE2" w:rsidP="00EF33F4">
      <w:r>
        <w:tab/>
      </w:r>
      <w:hyperlink r:id="rId7" w:history="1">
        <w:r w:rsidR="00EB4DA1" w:rsidRPr="001351B6">
          <w:rPr>
            <w:rStyle w:val="Hyperlink"/>
          </w:rPr>
          <w:t>https://www.desmos.com/calculator/pesw8ofqvi</w:t>
        </w:r>
      </w:hyperlink>
      <w:r w:rsidR="00EB4DA1">
        <w:t xml:space="preserve"> </w:t>
      </w:r>
      <w:r w:rsidR="00BF08F7">
        <w:t>(Animation Links in Canvas)</w:t>
      </w:r>
    </w:p>
    <w:p w14:paraId="720E6548" w14:textId="77777777" w:rsidR="00BF08F7" w:rsidRDefault="00BF08F7" w:rsidP="00EF33F4"/>
    <w:p w14:paraId="66A79375" w14:textId="16624629" w:rsidR="00BF08F7" w:rsidRDefault="00BF08F7" w:rsidP="00EF33F4">
      <w:r w:rsidRPr="00BF08F7">
        <w:rPr>
          <w:noProof/>
        </w:rPr>
        <w:drawing>
          <wp:inline distT="0" distB="0" distL="0" distR="0" wp14:anchorId="0DEA7419" wp14:editId="48F736CB">
            <wp:extent cx="2556275" cy="2472266"/>
            <wp:effectExtent l="0" t="0" r="0" b="0"/>
            <wp:docPr id="136" name="Picture 1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Chart&#10;&#10;Description automatically generated"/>
                    <pic:cNvPicPr/>
                  </pic:nvPicPr>
                  <pic:blipFill>
                    <a:blip r:embed="rId8"/>
                    <a:stretch>
                      <a:fillRect/>
                    </a:stretch>
                  </pic:blipFill>
                  <pic:spPr>
                    <a:xfrm>
                      <a:off x="0" y="0"/>
                      <a:ext cx="2556275" cy="2472266"/>
                    </a:xfrm>
                    <a:prstGeom prst="rect">
                      <a:avLst/>
                    </a:prstGeom>
                  </pic:spPr>
                </pic:pic>
              </a:graphicData>
            </a:graphic>
          </wp:inline>
        </w:drawing>
      </w:r>
      <w:r w:rsidR="00A07838">
        <w:t xml:space="preserve">          </w:t>
      </w:r>
      <w:r w:rsidR="00A07838" w:rsidRPr="00A07838">
        <w:drawing>
          <wp:inline distT="0" distB="0" distL="0" distR="0" wp14:anchorId="679AAF50" wp14:editId="62600C69">
            <wp:extent cx="2787457" cy="2001520"/>
            <wp:effectExtent l="0" t="0" r="0" b="5080"/>
            <wp:docPr id="510" name="Picture 510"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descr="A picture containing line, diagram, plot&#10;&#10;Description automatically generated"/>
                    <pic:cNvPicPr/>
                  </pic:nvPicPr>
                  <pic:blipFill>
                    <a:blip r:embed="rId9"/>
                    <a:stretch>
                      <a:fillRect/>
                    </a:stretch>
                  </pic:blipFill>
                  <pic:spPr>
                    <a:xfrm>
                      <a:off x="0" y="0"/>
                      <a:ext cx="2787457" cy="2001520"/>
                    </a:xfrm>
                    <a:prstGeom prst="rect">
                      <a:avLst/>
                    </a:prstGeom>
                  </pic:spPr>
                </pic:pic>
              </a:graphicData>
            </a:graphic>
          </wp:inline>
        </w:drawing>
      </w:r>
    </w:p>
    <w:p w14:paraId="7BB7D2AE" w14:textId="77777777" w:rsidR="00BF08F7" w:rsidRDefault="00BF08F7" w:rsidP="00EF33F4"/>
    <w:p w14:paraId="577C882A" w14:textId="77777777" w:rsidR="00736C53" w:rsidRDefault="00736C53" w:rsidP="00EF33F4"/>
    <w:p w14:paraId="1BFC4C98" w14:textId="77777777" w:rsidR="00A07838" w:rsidRDefault="00A07838" w:rsidP="00EF33F4"/>
    <w:p w14:paraId="2EFB1E13" w14:textId="77777777" w:rsidR="00A07838" w:rsidRDefault="00A07838" w:rsidP="00EF33F4"/>
    <w:p w14:paraId="6DBF0C86" w14:textId="77777777" w:rsidR="00A07838" w:rsidRDefault="00A07838" w:rsidP="00EF33F4"/>
    <w:p w14:paraId="052D97B9" w14:textId="77777777" w:rsidR="00A07838" w:rsidRDefault="00A07838" w:rsidP="00EF33F4"/>
    <w:p w14:paraId="58B5124F" w14:textId="77777777" w:rsidR="00A07838" w:rsidRDefault="00A07838" w:rsidP="00EF33F4"/>
    <w:p w14:paraId="61665E04" w14:textId="77777777" w:rsidR="00A07838" w:rsidRDefault="00A07838" w:rsidP="00EF33F4"/>
    <w:p w14:paraId="20001F52" w14:textId="77777777" w:rsidR="00A07838" w:rsidRDefault="00A07838" w:rsidP="00EF33F4"/>
    <w:p w14:paraId="04157B74" w14:textId="77777777" w:rsidR="00A07838" w:rsidRDefault="00A07838" w:rsidP="00EF33F4"/>
    <w:p w14:paraId="3FDFE9F6" w14:textId="77777777" w:rsidR="00A07838" w:rsidRDefault="00A07838" w:rsidP="00EF33F4"/>
    <w:p w14:paraId="2A240ECC" w14:textId="77777777" w:rsidR="00A07838" w:rsidRDefault="00A07838" w:rsidP="00EF33F4"/>
    <w:p w14:paraId="11CEC0D7" w14:textId="77777777" w:rsidR="00A07838" w:rsidRDefault="00A07838" w:rsidP="00EF33F4"/>
    <w:p w14:paraId="644CABC0" w14:textId="44587D61" w:rsidR="004441B4" w:rsidRDefault="000913CA" w:rsidP="00EF33F4">
      <w:r>
        <w:lastRenderedPageBreak/>
        <w:t>2)</w:t>
      </w:r>
      <w:r>
        <w:tab/>
      </w:r>
      <w:r w:rsidR="00E97CE2">
        <w:t>Length of Line Segment vs Length of Curve</w:t>
      </w:r>
    </w:p>
    <w:p w14:paraId="6C65C122" w14:textId="3FE42B18" w:rsidR="00736C53" w:rsidRDefault="004441B4" w:rsidP="00EF33F4">
      <w:pPr>
        <w:rPr>
          <w:rStyle w:val="Hyperlink"/>
        </w:rPr>
      </w:pPr>
      <w:r>
        <w:tab/>
      </w:r>
      <w:hyperlink r:id="rId10" w:history="1">
        <w:r>
          <w:rPr>
            <w:rStyle w:val="Hyperlink"/>
          </w:rPr>
          <w:t>https://www.desmos.com/calculator/6zdb5tjl6d</w:t>
        </w:r>
      </w:hyperlink>
    </w:p>
    <w:p w14:paraId="2F55FB88" w14:textId="679925C6" w:rsidR="00BF08F7" w:rsidRDefault="00E769A2" w:rsidP="00EF33F4">
      <w:r w:rsidRPr="00E769A2">
        <w:drawing>
          <wp:inline distT="0" distB="0" distL="0" distR="0" wp14:anchorId="66E7D37B" wp14:editId="7C73DD38">
            <wp:extent cx="3746403" cy="1524000"/>
            <wp:effectExtent l="0" t="0" r="635" b="0"/>
            <wp:docPr id="481" name="Picture 481"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descr="A picture containing line, diagram, plot, slope&#10;&#10;Description automatically generated"/>
                    <pic:cNvPicPr/>
                  </pic:nvPicPr>
                  <pic:blipFill>
                    <a:blip r:embed="rId11"/>
                    <a:stretch>
                      <a:fillRect/>
                    </a:stretch>
                  </pic:blipFill>
                  <pic:spPr>
                    <a:xfrm>
                      <a:off x="0" y="0"/>
                      <a:ext cx="3747741" cy="1524544"/>
                    </a:xfrm>
                    <a:prstGeom prst="rect">
                      <a:avLst/>
                    </a:prstGeom>
                  </pic:spPr>
                </pic:pic>
              </a:graphicData>
            </a:graphic>
          </wp:inline>
        </w:drawing>
      </w:r>
      <w:r w:rsidR="00A07838" w:rsidRPr="00A07838">
        <w:drawing>
          <wp:inline distT="0" distB="0" distL="0" distR="0" wp14:anchorId="794AFFC2" wp14:editId="2927E203">
            <wp:extent cx="3018898" cy="1831340"/>
            <wp:effectExtent l="0" t="0" r="3810" b="0"/>
            <wp:docPr id="509" name="Picture 509"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descr="A picture containing line, diagram, plot, slope&#10;&#10;Description automatically generated"/>
                    <pic:cNvPicPr/>
                  </pic:nvPicPr>
                  <pic:blipFill>
                    <a:blip r:embed="rId12"/>
                    <a:stretch>
                      <a:fillRect/>
                    </a:stretch>
                  </pic:blipFill>
                  <pic:spPr>
                    <a:xfrm>
                      <a:off x="0" y="0"/>
                      <a:ext cx="3020165" cy="1832109"/>
                    </a:xfrm>
                    <a:prstGeom prst="rect">
                      <a:avLst/>
                    </a:prstGeom>
                  </pic:spPr>
                </pic:pic>
              </a:graphicData>
            </a:graphic>
          </wp:inline>
        </w:drawing>
      </w:r>
    </w:p>
    <w:p w14:paraId="0BA79372" w14:textId="085C6FB8" w:rsidR="00736C53" w:rsidRDefault="000913CA" w:rsidP="008B3A5D">
      <w:pPr>
        <w:pageBreakBefore/>
      </w:pPr>
      <w:r>
        <w:lastRenderedPageBreak/>
        <w:t>3</w:t>
      </w:r>
      <w:r w:rsidR="00D62145">
        <w:t xml:space="preserve">) </w:t>
      </w:r>
      <w:r w:rsidR="00736C53">
        <w:tab/>
      </w:r>
      <w:r w:rsidR="00BF08F7">
        <w:t>Slope of a Secant Line vs. Slope of a Tangent Line</w:t>
      </w:r>
      <w:r>
        <w:t xml:space="preserve"> (</w:t>
      </w:r>
      <w:r w:rsidR="00BF08F7">
        <w:t xml:space="preserve">Section 1.4 and </w:t>
      </w:r>
      <w:r w:rsidR="00EF33F4">
        <w:t>2.1</w:t>
      </w:r>
      <w:r>
        <w:t>)</w:t>
      </w:r>
      <w:r w:rsidR="00BF08F7">
        <w:t xml:space="preserve">.                                 </w:t>
      </w:r>
      <w:r w:rsidR="00BF08F7">
        <w:tab/>
      </w:r>
      <w:r w:rsidR="00BF08F7">
        <w:tab/>
      </w:r>
      <w:r w:rsidR="00BF08F7">
        <w:tab/>
      </w:r>
      <w:r w:rsidR="00BF08F7">
        <w:tab/>
        <w:t xml:space="preserve"> </w:t>
      </w:r>
      <w:r w:rsidR="00BF08F7" w:rsidRPr="00BF08F7">
        <w:rPr>
          <w:noProof/>
        </w:rPr>
        <w:drawing>
          <wp:inline distT="0" distB="0" distL="0" distR="0" wp14:anchorId="6290DB97" wp14:editId="6A452B43">
            <wp:extent cx="2552700" cy="2197100"/>
            <wp:effectExtent l="0" t="0" r="0" b="0"/>
            <wp:docPr id="133" name="Picture 1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Chart, line chart&#10;&#10;Description automatically generated"/>
                    <pic:cNvPicPr/>
                  </pic:nvPicPr>
                  <pic:blipFill>
                    <a:blip r:embed="rId13"/>
                    <a:stretch>
                      <a:fillRect/>
                    </a:stretch>
                  </pic:blipFill>
                  <pic:spPr>
                    <a:xfrm>
                      <a:off x="0" y="0"/>
                      <a:ext cx="2552700" cy="2197100"/>
                    </a:xfrm>
                    <a:prstGeom prst="rect">
                      <a:avLst/>
                    </a:prstGeom>
                  </pic:spPr>
                </pic:pic>
              </a:graphicData>
            </a:graphic>
          </wp:inline>
        </w:drawing>
      </w:r>
      <w:r w:rsidR="00E769A2">
        <w:t xml:space="preserve">      </w:t>
      </w:r>
      <w:r w:rsidR="00E769A2" w:rsidRPr="00BF08F7">
        <w:rPr>
          <w:noProof/>
        </w:rPr>
        <w:drawing>
          <wp:inline distT="0" distB="0" distL="0" distR="0" wp14:anchorId="79C33FFD" wp14:editId="527ACCF6">
            <wp:extent cx="2311400" cy="2159000"/>
            <wp:effectExtent l="0" t="0" r="0" b="0"/>
            <wp:docPr id="132" name="Picture 1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Chart, line chart&#10;&#10;Description automatically generated"/>
                    <pic:cNvPicPr/>
                  </pic:nvPicPr>
                  <pic:blipFill>
                    <a:blip r:embed="rId14"/>
                    <a:stretch>
                      <a:fillRect/>
                    </a:stretch>
                  </pic:blipFill>
                  <pic:spPr>
                    <a:xfrm>
                      <a:off x="0" y="0"/>
                      <a:ext cx="2311400" cy="2159000"/>
                    </a:xfrm>
                    <a:prstGeom prst="rect">
                      <a:avLst/>
                    </a:prstGeom>
                  </pic:spPr>
                </pic:pic>
              </a:graphicData>
            </a:graphic>
          </wp:inline>
        </w:drawing>
      </w:r>
    </w:p>
    <w:p w14:paraId="5D369712" w14:textId="77777777" w:rsidR="008B3A5D" w:rsidRDefault="008B3A5D" w:rsidP="008B3A5D">
      <w:pPr>
        <w:pageBreakBefore/>
      </w:pPr>
    </w:p>
    <w:p w14:paraId="199272D4" w14:textId="77777777" w:rsidR="00BF08F7" w:rsidRDefault="00BF08F7" w:rsidP="00EF33F4"/>
    <w:p w14:paraId="36D04386" w14:textId="77777777" w:rsidR="00D62145" w:rsidRDefault="00D62145" w:rsidP="00EF33F4"/>
    <w:p w14:paraId="6EBB2D9D" w14:textId="14CDF8D8" w:rsidR="00736C53" w:rsidRDefault="000913CA" w:rsidP="00EF33F4">
      <w:r>
        <w:t>4</w:t>
      </w:r>
      <w:r w:rsidR="00D62145">
        <w:t xml:space="preserve">)  </w:t>
      </w:r>
      <w:r w:rsidR="00736C53">
        <w:tab/>
      </w:r>
      <w:r w:rsidR="00BF08F7">
        <w:t xml:space="preserve">Average Velocity vs. </w:t>
      </w:r>
      <w:r w:rsidR="00D62145">
        <w:t>Instantaneous Velocity.</w:t>
      </w:r>
      <w:r>
        <w:t xml:space="preserve"> (</w:t>
      </w:r>
      <w:r w:rsidR="00BF08F7">
        <w:t>Section 1.4 and 2.1</w:t>
      </w:r>
      <w:r>
        <w:t>)</w:t>
      </w:r>
    </w:p>
    <w:p w14:paraId="14394E9C" w14:textId="0C82BC3B" w:rsidR="00BF08F7" w:rsidRDefault="00BF08F7" w:rsidP="00EF33F4">
      <w:r w:rsidRPr="00BF08F7">
        <w:rPr>
          <w:noProof/>
        </w:rPr>
        <w:drawing>
          <wp:inline distT="0" distB="0" distL="0" distR="0" wp14:anchorId="3EEAC146" wp14:editId="4F057278">
            <wp:extent cx="1676400" cy="584200"/>
            <wp:effectExtent l="0" t="0" r="0" b="0"/>
            <wp:docPr id="134" name="Picture 134" descr="A red sports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A red sports car&#10;&#10;Description automatically generated"/>
                    <pic:cNvPicPr/>
                  </pic:nvPicPr>
                  <pic:blipFill>
                    <a:blip r:embed="rId15"/>
                    <a:stretch>
                      <a:fillRect/>
                    </a:stretch>
                  </pic:blipFill>
                  <pic:spPr>
                    <a:xfrm>
                      <a:off x="0" y="0"/>
                      <a:ext cx="1676400" cy="584200"/>
                    </a:xfrm>
                    <a:prstGeom prst="rect">
                      <a:avLst/>
                    </a:prstGeom>
                  </pic:spPr>
                </pic:pic>
              </a:graphicData>
            </a:graphic>
          </wp:inline>
        </w:drawing>
      </w:r>
      <w:r>
        <w:t>_________________________________</w:t>
      </w:r>
      <w:r w:rsidRPr="00BF08F7">
        <w:rPr>
          <w:noProof/>
        </w:rPr>
        <w:drawing>
          <wp:inline distT="0" distB="0" distL="0" distR="0" wp14:anchorId="55470727" wp14:editId="20EA5429">
            <wp:extent cx="1676400" cy="584200"/>
            <wp:effectExtent l="0" t="0" r="0" b="0"/>
            <wp:docPr id="135" name="Picture 135" descr="A red sports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A red sports car&#10;&#10;Description automatically generated"/>
                    <pic:cNvPicPr/>
                  </pic:nvPicPr>
                  <pic:blipFill>
                    <a:blip r:embed="rId15"/>
                    <a:stretch>
                      <a:fillRect/>
                    </a:stretch>
                  </pic:blipFill>
                  <pic:spPr>
                    <a:xfrm>
                      <a:off x="0" y="0"/>
                      <a:ext cx="1676400" cy="584200"/>
                    </a:xfrm>
                    <a:prstGeom prst="rect">
                      <a:avLst/>
                    </a:prstGeom>
                  </pic:spPr>
                </pic:pic>
              </a:graphicData>
            </a:graphic>
          </wp:inline>
        </w:drawing>
      </w:r>
    </w:p>
    <w:p w14:paraId="0E7BD0EB" w14:textId="111948A5" w:rsidR="00BF08F7" w:rsidRDefault="00BF08F7" w:rsidP="00EF33F4"/>
    <w:p w14:paraId="1204ABAD" w14:textId="583AB522" w:rsidR="00BF08F7" w:rsidRDefault="00BF08F7" w:rsidP="00EF33F4"/>
    <w:p w14:paraId="5F43B669" w14:textId="43B9CAE9" w:rsidR="00BF08F7" w:rsidRDefault="00BF08F7" w:rsidP="00EF33F4"/>
    <w:p w14:paraId="49AA34A5" w14:textId="21B27C47" w:rsidR="00BF08F7" w:rsidRDefault="00BF08F7" w:rsidP="00EF33F4"/>
    <w:p w14:paraId="57567D91" w14:textId="2C1C1259" w:rsidR="00BF08F7" w:rsidRDefault="00BF08F7" w:rsidP="00EF33F4"/>
    <w:p w14:paraId="4BF89EAC" w14:textId="1BEC0B1F" w:rsidR="00BF08F7" w:rsidRDefault="00BF08F7" w:rsidP="00EF33F4"/>
    <w:p w14:paraId="4973678C" w14:textId="6B58440B" w:rsidR="00BF08F7" w:rsidRDefault="00BF08F7" w:rsidP="00EF33F4"/>
    <w:p w14:paraId="34374033" w14:textId="46A6B513" w:rsidR="00BF08F7" w:rsidRDefault="00BF08F7" w:rsidP="00EF33F4"/>
    <w:p w14:paraId="047D7DDC" w14:textId="5D52203C" w:rsidR="00BF08F7" w:rsidRDefault="00BF08F7" w:rsidP="00EF33F4"/>
    <w:p w14:paraId="32AB8A4B" w14:textId="77777777" w:rsidR="00BF08F7" w:rsidRDefault="00BF08F7" w:rsidP="00EF33F4"/>
    <w:p w14:paraId="56669851" w14:textId="38EE3724" w:rsidR="00BF08F7" w:rsidRDefault="00BF08F7" w:rsidP="00EF33F4"/>
    <w:p w14:paraId="25C62025" w14:textId="7D5C68E8" w:rsidR="00BF08F7" w:rsidRPr="008B3A5D" w:rsidRDefault="00BF08F7" w:rsidP="00EF33F4">
      <w:pPr>
        <w:rPr>
          <w:sz w:val="32"/>
          <w:szCs w:val="32"/>
        </w:rPr>
      </w:pPr>
      <w:r w:rsidRPr="008B3A5D">
        <w:rPr>
          <w:sz w:val="32"/>
          <w:szCs w:val="32"/>
        </w:rPr>
        <w:t>Each of these problems can be thought of as being connected to a simpler Precalculus problem.  What we aim to do in Calculus is to use what we have learned in Precalculus and extend the simple problems into something more complex by breaking it into small pieces.  In each of these cases, we need to use the concept of “getting closer and closer”, that is, Limits.</w:t>
      </w:r>
    </w:p>
    <w:p w14:paraId="1DD1DA3F" w14:textId="77777777" w:rsidR="000913CA" w:rsidRDefault="000913CA" w:rsidP="00EF33F4"/>
    <w:p w14:paraId="16AE6041" w14:textId="77777777" w:rsidR="00EF33F4" w:rsidRDefault="00EF33F4" w:rsidP="008B3A5D">
      <w:pPr>
        <w:pageBreakBefore/>
      </w:pPr>
    </w:p>
    <w:p w14:paraId="3AAF6E63" w14:textId="77777777" w:rsidR="00EF33F4" w:rsidRDefault="00EF33F4" w:rsidP="00EF33F4">
      <w:pPr>
        <w:pBdr>
          <w:top w:val="single" w:sz="4" w:space="1" w:color="auto"/>
          <w:left w:val="single" w:sz="4" w:space="4" w:color="auto"/>
          <w:bottom w:val="single" w:sz="4" w:space="1" w:color="auto"/>
          <w:right w:val="single" w:sz="4" w:space="4" w:color="auto"/>
        </w:pBdr>
      </w:pPr>
      <w:r>
        <w:t xml:space="preserve">1.5 and 1.7:  The Limit  </w:t>
      </w:r>
    </w:p>
    <w:p w14:paraId="772A9E75" w14:textId="77777777" w:rsidR="00EF33F4" w:rsidRDefault="00EF33F4" w:rsidP="00EF33F4"/>
    <w:p w14:paraId="390DEE2F" w14:textId="77777777" w:rsidR="00EA1BA4" w:rsidRDefault="00EA1BA4" w:rsidP="00EA1BA4">
      <w:r>
        <w:t>The idea of numbers “approaching a number” is fundamental to all of calculus.  In this unit we will consider:</w:t>
      </w:r>
    </w:p>
    <w:p w14:paraId="66774854" w14:textId="77777777" w:rsidR="00EA1BA4" w:rsidRDefault="00EA1BA4" w:rsidP="00EA1BA4">
      <w:r>
        <w:tab/>
        <w:t>1) What do we formally mean by limit?</w:t>
      </w:r>
    </w:p>
    <w:p w14:paraId="091EB4C2" w14:textId="77777777" w:rsidR="00EA1BA4" w:rsidRDefault="00EA1BA4" w:rsidP="00EA1BA4">
      <w:r>
        <w:tab/>
        <w:t>2) How do we compute the value of a limit?</w:t>
      </w:r>
    </w:p>
    <w:p w14:paraId="7A091BB6" w14:textId="3E4098EA" w:rsidR="00EA1BA4" w:rsidRDefault="00EA1BA4" w:rsidP="00EA1BA4">
      <w:r>
        <w:tab/>
        <w:t xml:space="preserve">3)  </w:t>
      </w:r>
      <w:r w:rsidR="00BF08F7">
        <w:t>How we can use</w:t>
      </w:r>
      <w:r>
        <w:t xml:space="preserve"> the limit</w:t>
      </w:r>
      <w:r w:rsidR="00BF08F7">
        <w:t xml:space="preserve"> concept</w:t>
      </w:r>
      <w:r>
        <w:t xml:space="preserve"> to compute instantaneous rate of change.</w:t>
      </w:r>
    </w:p>
    <w:p w14:paraId="4A791FE2" w14:textId="77777777" w:rsidR="00EF33F4" w:rsidRPr="00905261" w:rsidRDefault="00EF33F4" w:rsidP="00EF33F4"/>
    <w:p w14:paraId="23C90A3A" w14:textId="54858885" w:rsidR="00EB4DA1" w:rsidRDefault="00BF08F7" w:rsidP="00EF33F4">
      <w:pPr>
        <w:rPr>
          <w:u w:val="single"/>
        </w:rPr>
      </w:pPr>
      <w:r>
        <w:rPr>
          <w:u w:val="single"/>
        </w:rPr>
        <w:t>The Limit Idea</w:t>
      </w:r>
    </w:p>
    <w:p w14:paraId="21D3272B" w14:textId="77777777" w:rsidR="00BF08F7" w:rsidRPr="00EB4DA1" w:rsidRDefault="00BF08F7" w:rsidP="00EF33F4">
      <w:pPr>
        <w:rPr>
          <w:color w:val="FF6600"/>
          <w:u w:val="single"/>
        </w:rPr>
      </w:pPr>
    </w:p>
    <w:p w14:paraId="48AB7295" w14:textId="77777777" w:rsidR="00BF08F7" w:rsidRDefault="00EF33F4" w:rsidP="00EF33F4">
      <w:r>
        <w:t xml:space="preserve">Example:   </w:t>
      </w:r>
      <w:r w:rsidR="00BF08F7">
        <w:t xml:space="preserve">Consider </w:t>
      </w:r>
      <w:r w:rsidR="00137A3B" w:rsidRPr="00BF08F7">
        <w:rPr>
          <w:noProof/>
          <w:position w:val="-24"/>
        </w:rPr>
        <w:object w:dxaOrig="1380" w:dyaOrig="660" w14:anchorId="7326F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1in;height:32.8pt;mso-width-percent:0;mso-height-percent:0;mso-width-percent:0;mso-height-percent:0" o:ole="">
            <v:imagedata r:id="rId16" o:title=""/>
          </v:shape>
          <o:OLEObject Type="Embed" ProgID="Equation.DSMT4" ShapeID="_x0000_i1125" DrawAspect="Content" ObjectID="_1745230966" r:id="rId17"/>
        </w:object>
      </w:r>
      <w:r w:rsidR="00BF08F7">
        <w:t xml:space="preserve"> .  What is </w:t>
      </w:r>
      <w:r w:rsidR="00137A3B" w:rsidRPr="00BF08F7">
        <w:rPr>
          <w:noProof/>
          <w:position w:val="-10"/>
        </w:rPr>
        <w:object w:dxaOrig="540" w:dyaOrig="320" w14:anchorId="40D8534E">
          <v:shape id="_x0000_i1124" type="#_x0000_t75" alt="" style="width:26.4pt;height:12.8pt;mso-width-percent:0;mso-height-percent:0;mso-width-percent:0;mso-height-percent:0" o:ole="">
            <v:imagedata r:id="rId18" o:title=""/>
          </v:shape>
          <o:OLEObject Type="Embed" ProgID="Equation.DSMT4" ShapeID="_x0000_i1124" DrawAspect="Content" ObjectID="_1745230967" r:id="rId19"/>
        </w:object>
      </w:r>
      <w:r w:rsidR="00BF08F7">
        <w:t xml:space="preserve"> ? ___________________________</w:t>
      </w:r>
    </w:p>
    <w:p w14:paraId="4E9953BF" w14:textId="5FB201D5" w:rsidR="00EB4DA1" w:rsidRDefault="00BF08F7" w:rsidP="00BF08F7">
      <w:pPr>
        <w:ind w:firstLine="720"/>
        <w:rPr>
          <w:position w:val="-16"/>
        </w:rPr>
      </w:pPr>
      <w:r>
        <w:t xml:space="preserve">What values does f take on </w:t>
      </w:r>
      <w:r w:rsidRPr="00BF08F7">
        <w:rPr>
          <w:i/>
          <w:iCs/>
        </w:rPr>
        <w:t>near</w:t>
      </w:r>
      <w:r>
        <w:t xml:space="preserve"> x=2?</w:t>
      </w:r>
    </w:p>
    <w:p w14:paraId="7746FCEB" w14:textId="77777777" w:rsidR="00EF33F4" w:rsidRDefault="00EF33F4" w:rsidP="00EF33F4"/>
    <w:p w14:paraId="7961C991" w14:textId="77777777" w:rsidR="00EF33F4" w:rsidRPr="00F02845" w:rsidRDefault="00EF33F4" w:rsidP="00EF33F4">
      <w:r w:rsidRPr="00F02845">
        <w:tab/>
        <w:t xml:space="preserve">1) </w:t>
      </w:r>
      <w:r w:rsidRPr="00F02845">
        <w:rPr>
          <w:u w:val="single"/>
        </w:rPr>
        <w:t>Numerical Approach</w:t>
      </w:r>
      <w:r w:rsidRPr="00F02845">
        <w:t>.</w:t>
      </w:r>
    </w:p>
    <w:p w14:paraId="377EA5CE" w14:textId="77777777" w:rsidR="00EF33F4" w:rsidRDefault="00EF33F4" w:rsidP="00EF33F4"/>
    <w:p w14:paraId="1DBB2643" w14:textId="77777777" w:rsidR="00BF08F7" w:rsidRDefault="00EF33F4" w:rsidP="00BF08F7">
      <w:pPr>
        <w:pBdr>
          <w:top w:val="single" w:sz="4" w:space="1" w:color="auto"/>
          <w:left w:val="single" w:sz="4" w:space="4" w:color="auto"/>
          <w:bottom w:val="single" w:sz="4" w:space="1" w:color="auto"/>
          <w:right w:val="single" w:sz="4" w:space="4" w:color="auto"/>
        </w:pBdr>
        <w:tabs>
          <w:tab w:val="bar" w:pos="4896"/>
        </w:tabs>
        <w:ind w:left="630"/>
      </w:pPr>
      <w:r>
        <w:tab/>
        <w:t>If x approaches 2 from the right (</w:t>
      </w:r>
      <w:r w:rsidR="00BF08F7">
        <w:rPr>
          <w:noProof/>
          <w:position w:val="-2"/>
        </w:rPr>
        <w:drawing>
          <wp:inline distT="0" distB="0" distL="0" distR="0" wp14:anchorId="11845B3D" wp14:editId="1DACF181">
            <wp:extent cx="389255" cy="152400"/>
            <wp:effectExtent l="0" t="0" r="0" b="0"/>
            <wp:docPr id="13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9255" cy="152400"/>
                    </a:xfrm>
                    <a:prstGeom prst="rect">
                      <a:avLst/>
                    </a:prstGeom>
                    <a:noFill/>
                    <a:ln>
                      <a:noFill/>
                    </a:ln>
                  </pic:spPr>
                </pic:pic>
              </a:graphicData>
            </a:graphic>
          </wp:inline>
        </w:drawing>
      </w:r>
      <w:r>
        <w:t>)   If x approaches 2 from the left (</w:t>
      </w:r>
      <w:r w:rsidR="00BF08F7">
        <w:rPr>
          <w:noProof/>
          <w:position w:val="-2"/>
        </w:rPr>
        <w:drawing>
          <wp:inline distT="0" distB="0" distL="0" distR="0" wp14:anchorId="0EB99A23" wp14:editId="015AF401">
            <wp:extent cx="389255" cy="152400"/>
            <wp:effectExtent l="0" t="0" r="0" b="0"/>
            <wp:docPr id="12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9255" cy="152400"/>
                    </a:xfrm>
                    <a:prstGeom prst="rect">
                      <a:avLst/>
                    </a:prstGeom>
                    <a:noFill/>
                    <a:ln>
                      <a:noFill/>
                    </a:ln>
                  </pic:spPr>
                </pic:pic>
              </a:graphicData>
            </a:graphic>
          </wp:inline>
        </w:drawing>
      </w:r>
      <w:r>
        <w:t>)</w:t>
      </w:r>
      <w:r w:rsidR="00BF08F7">
        <w:tab/>
      </w:r>
      <w:proofErr w:type="gramStart"/>
      <w:r w:rsidR="00BF08F7">
        <w:t>So</w:t>
      </w:r>
      <w:proofErr w:type="gramEnd"/>
      <w:r w:rsidR="00BF08F7">
        <w:t xml:space="preserve"> we might say that as x gets close </w:t>
      </w:r>
    </w:p>
    <w:p w14:paraId="2543DED2" w14:textId="43890577" w:rsidR="00BF08F7" w:rsidRDefault="00BF08F7" w:rsidP="00BF08F7">
      <w:pPr>
        <w:pBdr>
          <w:top w:val="single" w:sz="4" w:space="1" w:color="auto"/>
          <w:left w:val="single" w:sz="4" w:space="4" w:color="auto"/>
          <w:bottom w:val="single" w:sz="4" w:space="1" w:color="auto"/>
          <w:right w:val="single" w:sz="4" w:space="4" w:color="auto"/>
        </w:pBdr>
        <w:tabs>
          <w:tab w:val="bar" w:pos="4896"/>
        </w:tabs>
        <w:ind w:left="630"/>
      </w:pPr>
      <w:r>
        <w:tab/>
      </w:r>
      <w:r>
        <w:tab/>
      </w:r>
      <w:r>
        <w:tab/>
      </w:r>
      <w:r>
        <w:tab/>
      </w:r>
      <w:r>
        <w:tab/>
      </w:r>
      <w:r>
        <w:tab/>
      </w:r>
      <w:r>
        <w:tab/>
      </w:r>
      <w:r>
        <w:tab/>
      </w:r>
      <w:r>
        <w:tab/>
      </w:r>
      <w:r>
        <w:tab/>
      </w:r>
      <w:r>
        <w:tab/>
      </w:r>
      <w:r>
        <w:tab/>
      </w:r>
      <w:r>
        <w:tab/>
        <w:t xml:space="preserve">to 2, f(x) </w:t>
      </w:r>
      <w:proofErr w:type="gramStart"/>
      <w:r>
        <w:t>get</w:t>
      </w:r>
      <w:proofErr w:type="gramEnd"/>
      <w:r>
        <w:t xml:space="preserve"> close to _________</w:t>
      </w:r>
    </w:p>
    <w:p w14:paraId="222C3F75" w14:textId="646542B0" w:rsidR="00EF33F4" w:rsidRDefault="00EF33F4" w:rsidP="00EF33F4">
      <w:pPr>
        <w:pBdr>
          <w:top w:val="single" w:sz="4" w:space="1" w:color="auto"/>
          <w:left w:val="single" w:sz="4" w:space="4" w:color="auto"/>
          <w:bottom w:val="single" w:sz="4" w:space="1" w:color="auto"/>
          <w:right w:val="single" w:sz="4" w:space="4" w:color="auto"/>
        </w:pBdr>
        <w:tabs>
          <w:tab w:val="bar" w:pos="4896"/>
        </w:tabs>
        <w:ind w:left="630"/>
      </w:pPr>
      <w:r>
        <w:tab/>
      </w:r>
      <w:r>
        <w:tab/>
      </w:r>
      <w:r w:rsidR="00BF08F7" w:rsidRPr="00BF08F7">
        <w:rPr>
          <w:noProof/>
        </w:rPr>
        <w:drawing>
          <wp:inline distT="0" distB="0" distL="0" distR="0" wp14:anchorId="06478CC1" wp14:editId="0A8061AE">
            <wp:extent cx="1292953" cy="1739900"/>
            <wp:effectExtent l="0" t="0" r="0" b="0"/>
            <wp:docPr id="149" name="Picture 1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descr="Table&#10;&#10;Description automatically generated"/>
                    <pic:cNvPicPr/>
                  </pic:nvPicPr>
                  <pic:blipFill>
                    <a:blip r:embed="rId21"/>
                    <a:stretch>
                      <a:fillRect/>
                    </a:stretch>
                  </pic:blipFill>
                  <pic:spPr>
                    <a:xfrm>
                      <a:off x="0" y="0"/>
                      <a:ext cx="1292953" cy="1739900"/>
                    </a:xfrm>
                    <a:prstGeom prst="rect">
                      <a:avLst/>
                    </a:prstGeom>
                  </pic:spPr>
                </pic:pic>
              </a:graphicData>
            </a:graphic>
          </wp:inline>
        </w:drawing>
      </w:r>
      <w:r>
        <w:tab/>
      </w:r>
      <w:r>
        <w:tab/>
      </w:r>
      <w:r w:rsidR="00BF08F7">
        <w:tab/>
      </w:r>
      <w:r w:rsidR="00BF08F7">
        <w:tab/>
      </w:r>
      <w:r w:rsidR="00BF08F7">
        <w:tab/>
      </w:r>
      <w:r w:rsidR="00F02845">
        <w:rPr>
          <w:noProof/>
        </w:rPr>
        <w:drawing>
          <wp:inline distT="0" distB="0" distL="0" distR="0" wp14:anchorId="77831ED7" wp14:editId="7C4310B4">
            <wp:extent cx="1493520" cy="1845923"/>
            <wp:effectExtent l="25400" t="0" r="5080" b="0"/>
            <wp:docPr id="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
                    <a:srcRect/>
                    <a:stretch>
                      <a:fillRect/>
                    </a:stretch>
                  </pic:blipFill>
                  <pic:spPr bwMode="auto">
                    <a:xfrm>
                      <a:off x="0" y="0"/>
                      <a:ext cx="1497727" cy="1851123"/>
                    </a:xfrm>
                    <a:prstGeom prst="rect">
                      <a:avLst/>
                    </a:prstGeom>
                    <a:noFill/>
                    <a:ln w="9525">
                      <a:noFill/>
                      <a:miter lim="800000"/>
                      <a:headEnd/>
                      <a:tailEnd/>
                    </a:ln>
                  </pic:spPr>
                </pic:pic>
              </a:graphicData>
            </a:graphic>
          </wp:inline>
        </w:drawing>
      </w:r>
    </w:p>
    <w:p w14:paraId="168B2653" w14:textId="77777777" w:rsidR="00EF33F4" w:rsidRDefault="00EF33F4" w:rsidP="00EF33F4">
      <w:pPr>
        <w:pBdr>
          <w:top w:val="single" w:sz="4" w:space="1" w:color="auto"/>
          <w:left w:val="single" w:sz="4" w:space="4" w:color="auto"/>
          <w:bottom w:val="single" w:sz="4" w:space="1" w:color="auto"/>
          <w:right w:val="single" w:sz="4" w:space="4" w:color="auto"/>
        </w:pBdr>
        <w:tabs>
          <w:tab w:val="bar" w:pos="4896"/>
        </w:tabs>
        <w:ind w:left="630"/>
      </w:pPr>
    </w:p>
    <w:p w14:paraId="734A082E" w14:textId="77777777" w:rsidR="00BD4B62" w:rsidRDefault="00BD4B62" w:rsidP="00BD4B62"/>
    <w:p w14:paraId="7A28B83B" w14:textId="77777777" w:rsidR="00BD4B62" w:rsidRDefault="00BD4B62" w:rsidP="00BD4B62">
      <w:pPr>
        <w:pBdr>
          <w:top w:val="single" w:sz="4" w:space="1" w:color="auto"/>
          <w:left w:val="single" w:sz="4" w:space="4" w:color="auto"/>
          <w:bottom w:val="single" w:sz="4" w:space="1" w:color="auto"/>
          <w:right w:val="single" w:sz="4" w:space="4" w:color="auto"/>
        </w:pBdr>
      </w:pPr>
      <w:r>
        <w:t xml:space="preserve">NOTE ON DESMOS: Making tables in Desmos can be helpful and can save you computation time. You are allowed to use it for your homework, just make sure you can also do the calculation with a calculator for the test.  Just click on the + symbol in the upper left corner. </w:t>
      </w:r>
    </w:p>
    <w:p w14:paraId="0730A274" w14:textId="77777777" w:rsidR="00BD4B62" w:rsidRDefault="00BD4B62" w:rsidP="00EF33F4"/>
    <w:p w14:paraId="6FD4E8B8" w14:textId="2B3794C3" w:rsidR="00EF33F4" w:rsidRDefault="00EF33F4" w:rsidP="00EF33F4">
      <w:r>
        <w:t xml:space="preserve">2) </w:t>
      </w:r>
      <w:r w:rsidRPr="00F02845">
        <w:rPr>
          <w:u w:val="single"/>
        </w:rPr>
        <w:t>Graphical Approach</w:t>
      </w:r>
      <w:r w:rsidR="00AE1AC4">
        <w:tab/>
      </w:r>
      <w:r w:rsidR="00AE1AC4">
        <w:tab/>
      </w:r>
      <w:r w:rsidR="00AE1AC4">
        <w:tab/>
      </w:r>
      <w:r w:rsidR="00AE1AC4">
        <w:tab/>
      </w:r>
      <w:r w:rsidR="00AE1AC4">
        <w:tab/>
      </w:r>
      <w:r w:rsidR="00AE1AC4">
        <w:tab/>
      </w:r>
      <w:r w:rsidR="00AE1AC4">
        <w:tab/>
      </w:r>
    </w:p>
    <w:p w14:paraId="0E52B677" w14:textId="162E9A7F" w:rsidR="00BF08F7" w:rsidRDefault="00BF08F7" w:rsidP="00EF33F4"/>
    <w:p w14:paraId="14E9B482" w14:textId="5F732043" w:rsidR="00BF08F7" w:rsidRPr="00AE1AC4" w:rsidRDefault="00BF08F7" w:rsidP="00EF33F4">
      <w:r w:rsidRPr="00BF08F7">
        <w:rPr>
          <w:noProof/>
        </w:rPr>
        <w:drawing>
          <wp:inline distT="0" distB="0" distL="0" distR="0" wp14:anchorId="5EA990FD" wp14:editId="2A2C3445">
            <wp:extent cx="5130800" cy="3530600"/>
            <wp:effectExtent l="0" t="0" r="0" b="0"/>
            <wp:docPr id="150" name="Picture 150" descr="A picture containing dirty, empty, public, d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A picture containing dirty, empty, public, day&#10;&#10;Description automatically generated"/>
                    <pic:cNvPicPr/>
                  </pic:nvPicPr>
                  <pic:blipFill>
                    <a:blip r:embed="rId23"/>
                    <a:stretch>
                      <a:fillRect/>
                    </a:stretch>
                  </pic:blipFill>
                  <pic:spPr>
                    <a:xfrm>
                      <a:off x="0" y="0"/>
                      <a:ext cx="5130800" cy="3530600"/>
                    </a:xfrm>
                    <a:prstGeom prst="rect">
                      <a:avLst/>
                    </a:prstGeom>
                  </pic:spPr>
                </pic:pic>
              </a:graphicData>
            </a:graphic>
          </wp:inline>
        </w:drawing>
      </w:r>
    </w:p>
    <w:p w14:paraId="55F0DDF8" w14:textId="77777777" w:rsidR="00EF33F4" w:rsidRDefault="00EF33F4" w:rsidP="00EF33F4">
      <w:r>
        <w:tab/>
      </w:r>
      <w:r>
        <w:tab/>
      </w:r>
      <w:r w:rsidR="00AE1AC4">
        <w:tab/>
      </w:r>
    </w:p>
    <w:p w14:paraId="6E308F0C" w14:textId="494345D5" w:rsidR="00BF08F7" w:rsidRDefault="00BF08F7" w:rsidP="00BF08F7">
      <w:pPr>
        <w:ind w:left="7200" w:firstLine="720"/>
      </w:pPr>
      <w:r w:rsidRPr="00BF08F7">
        <w:rPr>
          <w:noProof/>
        </w:rPr>
        <w:drawing>
          <wp:anchor distT="0" distB="0" distL="114300" distR="114300" simplePos="0" relativeHeight="251665408" behindDoc="1" locked="0" layoutInCell="1" allowOverlap="1" wp14:anchorId="49100121" wp14:editId="057335F8">
            <wp:simplePos x="0" y="0"/>
            <wp:positionH relativeFrom="column">
              <wp:posOffset>0</wp:posOffset>
            </wp:positionH>
            <wp:positionV relativeFrom="paragraph">
              <wp:posOffset>-3810</wp:posOffset>
            </wp:positionV>
            <wp:extent cx="4859867" cy="1689689"/>
            <wp:effectExtent l="0" t="0" r="0" b="0"/>
            <wp:wrapNone/>
            <wp:docPr id="151" name="Picture 1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Tex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4859867" cy="1689689"/>
                    </a:xfrm>
                    <a:prstGeom prst="rect">
                      <a:avLst/>
                    </a:prstGeom>
                  </pic:spPr>
                </pic:pic>
              </a:graphicData>
            </a:graphic>
            <wp14:sizeRelH relativeFrom="page">
              <wp14:pctWidth>0</wp14:pctWidth>
            </wp14:sizeRelH>
            <wp14:sizeRelV relativeFrom="page">
              <wp14:pctHeight>0</wp14:pctHeight>
            </wp14:sizeRelV>
          </wp:anchor>
        </w:drawing>
      </w:r>
      <w:proofErr w:type="gramStart"/>
      <w:r>
        <w:t>So</w:t>
      </w:r>
      <w:proofErr w:type="gramEnd"/>
      <w:r>
        <w:t xml:space="preserve"> we might say </w:t>
      </w:r>
      <w:r w:rsidR="00137A3B" w:rsidRPr="00BF08F7">
        <w:rPr>
          <w:noProof/>
          <w:position w:val="-24"/>
        </w:rPr>
        <w:object w:dxaOrig="2120" w:dyaOrig="660" w14:anchorId="4689F833">
          <v:shape id="_x0000_i1123" type="#_x0000_t75" alt="" style="width:104.8pt;height:32.8pt;mso-width-percent:0;mso-height-percent:0;mso-width-percent:0;mso-height-percent:0" o:ole="">
            <v:imagedata r:id="rId25" o:title=""/>
          </v:shape>
          <o:OLEObject Type="Embed" ProgID="Equation.DSMT4" ShapeID="_x0000_i1123" DrawAspect="Content" ObjectID="_1745230968" r:id="rId26"/>
        </w:object>
      </w:r>
      <w:r>
        <w:t xml:space="preserve"> </w:t>
      </w:r>
    </w:p>
    <w:p w14:paraId="185C46C7" w14:textId="77777777" w:rsidR="00EF33F4" w:rsidRDefault="00F02845" w:rsidP="00EF33F4">
      <w:pPr>
        <w:pageBreakBefore/>
        <w:pBdr>
          <w:top w:val="single" w:sz="4" w:space="1" w:color="auto"/>
          <w:left w:val="single" w:sz="4" w:space="4" w:color="auto"/>
          <w:bottom w:val="single" w:sz="4" w:space="1" w:color="auto"/>
          <w:right w:val="single" w:sz="4" w:space="4" w:color="auto"/>
        </w:pBdr>
      </w:pPr>
      <w:r>
        <w:lastRenderedPageBreak/>
        <w:t>Caution: The above methods do not always work.</w:t>
      </w:r>
    </w:p>
    <w:p w14:paraId="42B2674B" w14:textId="5C42238C" w:rsidR="00EB4DA1" w:rsidRDefault="00EF33F4" w:rsidP="00EF33F4">
      <w:pPr>
        <w:rPr>
          <w:position w:val="-30"/>
        </w:rPr>
      </w:pPr>
      <w:r>
        <w:t xml:space="preserve">Ex </w:t>
      </w:r>
      <w:r w:rsidR="00BF08F7">
        <w:t>1</w:t>
      </w:r>
      <w:r>
        <w:t xml:space="preserve"> page 52:  Find </w:t>
      </w:r>
      <w:r w:rsidR="00137A3B">
        <w:rPr>
          <w:noProof/>
        </w:rPr>
        <w:object w:dxaOrig="100" w:dyaOrig="120" w14:anchorId="023AFF1E">
          <v:shape id="_x0000_i1122" type="#_x0000_t75" alt="" style="width:6.4pt;height:6.4pt;mso-width-percent:0;mso-height-percent:0;mso-width-percent:0;mso-height-percent:0" o:ole="">
            <v:imagedata r:id="rId27" o:title=""/>
          </v:shape>
          <o:OLEObject Type="Embed" ProgID="Equation.DSMT4" ShapeID="_x0000_i1122" DrawAspect="Content" ObjectID="_1745230969" r:id="rId28"/>
        </w:object>
      </w:r>
      <w:r w:rsidR="00BF08F7">
        <w:t xml:space="preserve"> </w:t>
      </w:r>
      <w:r w:rsidR="00137A3B" w:rsidRPr="00BF08F7">
        <w:rPr>
          <w:noProof/>
          <w:position w:val="-24"/>
        </w:rPr>
        <w:object w:dxaOrig="1460" w:dyaOrig="720" w14:anchorId="6806393A">
          <v:shape id="_x0000_i1121" type="#_x0000_t75" alt="" style="width:1in;height:39.2pt;mso-width-percent:0;mso-height-percent:0;mso-width-percent:0;mso-height-percent:0" o:ole="">
            <v:imagedata r:id="rId29" o:title=""/>
          </v:shape>
          <o:OLEObject Type="Embed" ProgID="Equation.DSMT4" ShapeID="_x0000_i1121" DrawAspect="Content" ObjectID="_1745230970" r:id="rId30"/>
        </w:object>
      </w:r>
      <w:r w:rsidR="00BF08F7">
        <w:t xml:space="preserve"> </w:t>
      </w:r>
    </w:p>
    <w:p w14:paraId="51316F34" w14:textId="77777777" w:rsidR="00EB4DA1" w:rsidRDefault="00137A3B" w:rsidP="00EF33F4">
      <w:hyperlink r:id="rId31" w:history="1">
        <w:r w:rsidR="00EB4DA1" w:rsidRPr="001351B6">
          <w:rPr>
            <w:rStyle w:val="Hyperlink"/>
          </w:rPr>
          <w:t>https://www.desmos.com/calculator/ung82vock4</w:t>
        </w:r>
      </w:hyperlink>
    </w:p>
    <w:p w14:paraId="7083F840" w14:textId="77777777" w:rsidR="00EF33F4" w:rsidRDefault="00EF33F4" w:rsidP="00EF33F4"/>
    <w:p w14:paraId="11D7B1B4" w14:textId="77777777" w:rsidR="00EF33F4" w:rsidRDefault="00EF33F4" w:rsidP="00EF33F4">
      <w:r>
        <w:t xml:space="preserve">1) </w:t>
      </w:r>
      <w:r w:rsidRPr="00F02845">
        <w:rPr>
          <w:u w:val="single"/>
        </w:rPr>
        <w:t>Numerical</w:t>
      </w:r>
      <w:r>
        <w:t>:</w:t>
      </w:r>
    </w:p>
    <w:p w14:paraId="1AC90303" w14:textId="77777777" w:rsidR="00EF33F4" w:rsidRDefault="00EF33F4" w:rsidP="00EF33F4">
      <w:r>
        <w:rPr>
          <w:noProof/>
        </w:rPr>
        <w:drawing>
          <wp:inline distT="0" distB="0" distL="0" distR="0" wp14:anchorId="0C951442" wp14:editId="4E36D588">
            <wp:extent cx="2082800" cy="2915920"/>
            <wp:effectExtent l="2540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
                    <a:srcRect/>
                    <a:stretch>
                      <a:fillRect/>
                    </a:stretch>
                  </pic:blipFill>
                  <pic:spPr bwMode="auto">
                    <a:xfrm>
                      <a:off x="0" y="0"/>
                      <a:ext cx="2082800" cy="2915920"/>
                    </a:xfrm>
                    <a:prstGeom prst="rect">
                      <a:avLst/>
                    </a:prstGeom>
                    <a:noFill/>
                    <a:ln w="9525">
                      <a:noFill/>
                      <a:miter lim="800000"/>
                      <a:headEnd/>
                      <a:tailEnd/>
                    </a:ln>
                  </pic:spPr>
                </pic:pic>
              </a:graphicData>
            </a:graphic>
          </wp:inline>
        </w:drawing>
      </w:r>
    </w:p>
    <w:p w14:paraId="2C853B8B" w14:textId="77777777" w:rsidR="00EF33F4" w:rsidRDefault="00EF33F4" w:rsidP="00EF33F4"/>
    <w:p w14:paraId="0E4A18D8" w14:textId="77777777" w:rsidR="00EF33F4" w:rsidRDefault="00EF33F4" w:rsidP="00EF33F4"/>
    <w:p w14:paraId="4BA7C5AC" w14:textId="77777777" w:rsidR="00EF33F4" w:rsidRDefault="00EF33F4" w:rsidP="00EF33F4"/>
    <w:p w14:paraId="7E5741F4" w14:textId="2FEA1282" w:rsidR="00EF33F4" w:rsidRDefault="00EF33F4" w:rsidP="00EF33F4">
      <w:pPr>
        <w:rPr>
          <w:u w:val="single"/>
        </w:rPr>
      </w:pPr>
      <w:r>
        <w:t xml:space="preserve">2) </w:t>
      </w:r>
      <w:r w:rsidRPr="00F02845">
        <w:rPr>
          <w:u w:val="single"/>
        </w:rPr>
        <w:t>Graphical</w:t>
      </w:r>
    </w:p>
    <w:p w14:paraId="41D4CD88" w14:textId="1BDDBF1D" w:rsidR="00BF08F7" w:rsidRDefault="00BF08F7" w:rsidP="00EF33F4">
      <w:pPr>
        <w:rPr>
          <w:u w:val="single"/>
        </w:rPr>
      </w:pPr>
    </w:p>
    <w:p w14:paraId="24F973CF" w14:textId="10DC8F7D" w:rsidR="00BF08F7" w:rsidRDefault="00BF08F7" w:rsidP="00EF33F4">
      <w:pPr>
        <w:rPr>
          <w:u w:val="single"/>
        </w:rPr>
      </w:pPr>
    </w:p>
    <w:p w14:paraId="7879663B" w14:textId="6453CBA2" w:rsidR="00BF08F7" w:rsidRDefault="00BF08F7" w:rsidP="00EF33F4">
      <w:pPr>
        <w:rPr>
          <w:u w:val="single"/>
        </w:rPr>
      </w:pPr>
    </w:p>
    <w:p w14:paraId="35B99C53" w14:textId="1668A8CC" w:rsidR="00EF33F4" w:rsidRDefault="00EF33F4" w:rsidP="00EF33F4"/>
    <w:p w14:paraId="48205993" w14:textId="1C193079" w:rsidR="00BF08F7" w:rsidRDefault="00BF08F7" w:rsidP="00EF33F4"/>
    <w:p w14:paraId="0D656428" w14:textId="05C00FFA" w:rsidR="00BF08F7" w:rsidRDefault="00BF08F7" w:rsidP="00EF33F4"/>
    <w:p w14:paraId="34319B33" w14:textId="77777777" w:rsidR="00BF08F7" w:rsidRDefault="00BF08F7" w:rsidP="00EF33F4"/>
    <w:p w14:paraId="2CAEE1D6" w14:textId="77777777" w:rsidR="00F02845" w:rsidRDefault="00F02845" w:rsidP="00EF33F4"/>
    <w:p w14:paraId="4C1AA5BC" w14:textId="77777777" w:rsidR="00EF33F4" w:rsidRDefault="00F02845" w:rsidP="00EF33F4">
      <w:r>
        <w:t xml:space="preserve">We need to formalize what we </w:t>
      </w:r>
      <w:proofErr w:type="gramStart"/>
      <w:r>
        <w:t>actually mean</w:t>
      </w:r>
      <w:proofErr w:type="gramEnd"/>
      <w:r>
        <w:t xml:space="preserve"> by limit in order to find ways to compute the value more effectively</w:t>
      </w:r>
    </w:p>
    <w:p w14:paraId="3554F2B7" w14:textId="42C26A69" w:rsidR="00EF33F4" w:rsidRDefault="00BF08F7" w:rsidP="00EF33F4">
      <w:r w:rsidRPr="002E3314">
        <w:rPr>
          <w:noProof/>
        </w:rPr>
        <w:drawing>
          <wp:anchor distT="0" distB="0" distL="114300" distR="114300" simplePos="0" relativeHeight="251651072" behindDoc="1" locked="0" layoutInCell="1" allowOverlap="1" wp14:anchorId="6375929C" wp14:editId="582C85DC">
            <wp:simplePos x="0" y="0"/>
            <wp:positionH relativeFrom="column">
              <wp:posOffset>4697095</wp:posOffset>
            </wp:positionH>
            <wp:positionV relativeFrom="paragraph">
              <wp:posOffset>1089025</wp:posOffset>
            </wp:positionV>
            <wp:extent cx="2653030" cy="2286000"/>
            <wp:effectExtent l="0" t="0" r="0" b="0"/>
            <wp:wrapNone/>
            <wp:docPr id="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53030"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F33F4">
        <w:rPr>
          <w:noProof/>
        </w:rPr>
        <w:drawing>
          <wp:inline distT="0" distB="0" distL="0" distR="0" wp14:anchorId="28AAAD08" wp14:editId="18EB15E8">
            <wp:extent cx="4698113" cy="1681711"/>
            <wp:effectExtent l="0" t="0" r="0" b="0"/>
            <wp:docPr id="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srcRect/>
                    <a:stretch>
                      <a:fillRect/>
                    </a:stretch>
                  </pic:blipFill>
                  <pic:spPr bwMode="auto">
                    <a:xfrm>
                      <a:off x="0" y="0"/>
                      <a:ext cx="4707851" cy="1685197"/>
                    </a:xfrm>
                    <a:prstGeom prst="rect">
                      <a:avLst/>
                    </a:prstGeom>
                    <a:noFill/>
                    <a:ln w="9525">
                      <a:noFill/>
                      <a:miter lim="800000"/>
                      <a:headEnd/>
                      <a:tailEnd/>
                    </a:ln>
                  </pic:spPr>
                </pic:pic>
              </a:graphicData>
            </a:graphic>
          </wp:inline>
        </w:drawing>
      </w:r>
    </w:p>
    <w:p w14:paraId="16F03305" w14:textId="20288B73" w:rsidR="00F02845" w:rsidRDefault="00F02845" w:rsidP="00EF33F4">
      <w:r>
        <w:t xml:space="preserve">Meaning of  </w:t>
      </w:r>
      <w:r w:rsidR="00137A3B" w:rsidRPr="00BF08F7">
        <w:rPr>
          <w:noProof/>
          <w:position w:val="-14"/>
        </w:rPr>
        <w:object w:dxaOrig="1340" w:dyaOrig="420" w14:anchorId="77352E28">
          <v:shape id="_x0000_i1120" type="#_x0000_t75" alt="" style="width:65.6pt;height:20pt;mso-width-percent:0;mso-height-percent:0;mso-width-percent:0;mso-height-percent:0" o:ole="">
            <v:imagedata r:id="rId35" o:title=""/>
          </v:shape>
          <o:OLEObject Type="Embed" ProgID="Equation.DSMT4" ShapeID="_x0000_i1120" DrawAspect="Content" ObjectID="_1745230971" r:id="rId36"/>
        </w:object>
      </w:r>
      <w:r w:rsidR="00BF08F7">
        <w:t xml:space="preserve"> </w:t>
      </w:r>
      <w:r w:rsidR="00EB4DA1">
        <w:rPr>
          <w:position w:val="-8"/>
        </w:rPr>
        <w:t xml:space="preserve">  See horizontal band on graph.</w:t>
      </w:r>
    </w:p>
    <w:p w14:paraId="17E206CF" w14:textId="77777777" w:rsidR="00F02845" w:rsidRDefault="00F02845" w:rsidP="00EF33F4"/>
    <w:p w14:paraId="552BEB52" w14:textId="77777777" w:rsidR="00F02845" w:rsidRDefault="00F02845" w:rsidP="00EF33F4"/>
    <w:p w14:paraId="10EF8481" w14:textId="3734C883" w:rsidR="00F02845" w:rsidRDefault="00F02845" w:rsidP="00EF33F4"/>
    <w:p w14:paraId="4FBB08ED" w14:textId="77777777" w:rsidR="00F02845" w:rsidRDefault="00F02845" w:rsidP="00EF33F4"/>
    <w:p w14:paraId="5552518D" w14:textId="7EFD1497" w:rsidR="00F02845" w:rsidRDefault="00BF08F7" w:rsidP="00EF33F4">
      <w:r>
        <w:rPr>
          <w:noProof/>
        </w:rPr>
        <w:drawing>
          <wp:anchor distT="0" distB="0" distL="114300" distR="114300" simplePos="0" relativeHeight="251652096" behindDoc="0" locked="0" layoutInCell="1" allowOverlap="1" wp14:anchorId="56529CFF" wp14:editId="4B70DDBE">
            <wp:simplePos x="0" y="0"/>
            <wp:positionH relativeFrom="column">
              <wp:posOffset>2164080</wp:posOffset>
            </wp:positionH>
            <wp:positionV relativeFrom="paragraph">
              <wp:posOffset>103505</wp:posOffset>
            </wp:positionV>
            <wp:extent cx="1772920" cy="1280795"/>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72920" cy="12807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520F65D0" w14:textId="3F183E69" w:rsidR="00F02845" w:rsidRDefault="00F02845" w:rsidP="00EF33F4">
      <w:r>
        <w:t xml:space="preserve">Meaning of  </w:t>
      </w:r>
      <w:r w:rsidR="00EB4DA1">
        <w:rPr>
          <w:position w:val="-8"/>
        </w:rPr>
        <w:t xml:space="preserve">  </w:t>
      </w:r>
      <w:r w:rsidR="00137A3B" w:rsidRPr="00BF08F7">
        <w:rPr>
          <w:noProof/>
          <w:position w:val="-14"/>
        </w:rPr>
        <w:object w:dxaOrig="980" w:dyaOrig="420" w14:anchorId="0DBF2163">
          <v:shape id="_x0000_i1119" type="#_x0000_t75" alt="" style="width:52pt;height:20pt;mso-width-percent:0;mso-height-percent:0;mso-width-percent:0;mso-height-percent:0" o:ole="">
            <v:imagedata r:id="rId38" o:title=""/>
          </v:shape>
          <o:OLEObject Type="Embed" ProgID="Equation.DSMT4" ShapeID="_x0000_i1119" DrawAspect="Content" ObjectID="_1745230972" r:id="rId39"/>
        </w:object>
      </w:r>
      <w:r w:rsidR="00BF08F7">
        <w:t xml:space="preserve"> </w:t>
      </w:r>
      <w:r w:rsidR="00EB4DA1">
        <w:rPr>
          <w:position w:val="-8"/>
        </w:rPr>
        <w:tab/>
      </w:r>
    </w:p>
    <w:p w14:paraId="33C1C35D" w14:textId="77777777" w:rsidR="00F02845" w:rsidRDefault="00F02845" w:rsidP="00EF33F4"/>
    <w:p w14:paraId="3859ADE4" w14:textId="77777777" w:rsidR="00BF08F7" w:rsidRDefault="007D0149" w:rsidP="00EF33F4">
      <w:r>
        <w:tab/>
      </w:r>
      <w:r>
        <w:tab/>
      </w:r>
    </w:p>
    <w:p w14:paraId="7A98EA70" w14:textId="77777777" w:rsidR="00BF08F7" w:rsidRDefault="00BF08F7" w:rsidP="00EF33F4"/>
    <w:p w14:paraId="1D6E3F68" w14:textId="77777777" w:rsidR="00BF08F7" w:rsidRDefault="00BF08F7" w:rsidP="00EF33F4"/>
    <w:p w14:paraId="2C8720A3" w14:textId="77777777" w:rsidR="00BF08F7" w:rsidRDefault="00BF08F7" w:rsidP="00EF33F4"/>
    <w:p w14:paraId="2B70A8B8" w14:textId="298348A8" w:rsidR="00F02845" w:rsidRDefault="007D0149" w:rsidP="00EF33F4">
      <w:r>
        <w:tab/>
      </w:r>
      <w:r>
        <w:tab/>
      </w:r>
      <w:r>
        <w:tab/>
      </w:r>
      <w:r>
        <w:tab/>
      </w:r>
      <w:r>
        <w:tab/>
      </w:r>
    </w:p>
    <w:p w14:paraId="1C055DD5" w14:textId="2FC81231" w:rsidR="00F02845" w:rsidRDefault="00F02845" w:rsidP="00EF33F4">
      <w:r>
        <w:t xml:space="preserve">Meaning of </w:t>
      </w:r>
      <w:r w:rsidR="00137A3B" w:rsidRPr="00BF08F7">
        <w:rPr>
          <w:noProof/>
          <w:position w:val="-14"/>
        </w:rPr>
        <w:object w:dxaOrig="960" w:dyaOrig="420" w14:anchorId="427C8044">
          <v:shape id="_x0000_i1118" type="#_x0000_t75" alt="" style="width:45.6pt;height:20pt;mso-width-percent:0;mso-height-percent:0;mso-width-percent:0;mso-height-percent:0" o:ole="">
            <v:imagedata r:id="rId40" o:title=""/>
          </v:shape>
          <o:OLEObject Type="Embed" ProgID="Equation.DSMT4" ShapeID="_x0000_i1118" DrawAspect="Content" ObjectID="_1745230973" r:id="rId41"/>
        </w:object>
      </w:r>
    </w:p>
    <w:p w14:paraId="14ED76B2" w14:textId="77777777" w:rsidR="00F02845" w:rsidRDefault="00F02845" w:rsidP="00EF33F4"/>
    <w:p w14:paraId="74EF349F" w14:textId="46E252FD" w:rsidR="00F02845" w:rsidRDefault="002E3314" w:rsidP="00EF33F4">
      <w:r>
        <w:t xml:space="preserve">  </w:t>
      </w:r>
    </w:p>
    <w:p w14:paraId="14B165BE" w14:textId="77777777" w:rsidR="00BF08F7" w:rsidRDefault="00BF08F7" w:rsidP="00EF33F4"/>
    <w:p w14:paraId="227A631A" w14:textId="286DFA4E" w:rsidR="00EF33F4" w:rsidRDefault="00BF08F7" w:rsidP="00EF33F4">
      <w:r>
        <w:t>(</w:t>
      </w:r>
      <w:r w:rsidR="00EF33F4">
        <w:t xml:space="preserve">See 5A page </w:t>
      </w:r>
      <w:r>
        <w:t xml:space="preserve">for additional animations) </w:t>
      </w:r>
      <w:hyperlink r:id="rId42" w:history="1">
        <w:r w:rsidRPr="00580103">
          <w:rPr>
            <w:rStyle w:val="Hyperlink"/>
          </w:rPr>
          <w:t>https://www.desmos.com/calculator/iejhw8zhqd</w:t>
        </w:r>
      </w:hyperlink>
      <w:r>
        <w:t xml:space="preserve"> </w:t>
      </w:r>
    </w:p>
    <w:p w14:paraId="268D73A6" w14:textId="1B9A754F" w:rsidR="00BF08F7" w:rsidRDefault="00BF08F7" w:rsidP="00EF33F4"/>
    <w:p w14:paraId="0F930E8D" w14:textId="17A1E934" w:rsidR="00BF08F7" w:rsidRDefault="00BF08F7" w:rsidP="00EF33F4"/>
    <w:p w14:paraId="397C2949" w14:textId="6B48B49A" w:rsidR="00BF08F7" w:rsidRDefault="00BF08F7" w:rsidP="00EF33F4"/>
    <w:p w14:paraId="5F45650A" w14:textId="04421C75" w:rsidR="00BF08F7" w:rsidRDefault="00BF08F7" w:rsidP="00EF33F4"/>
    <w:p w14:paraId="774A7696" w14:textId="7EB460A2" w:rsidR="00BF08F7" w:rsidRDefault="00BF08F7" w:rsidP="00EF33F4"/>
    <w:p w14:paraId="68EC28B3" w14:textId="77777777" w:rsidR="00BF08F7" w:rsidRDefault="00BF08F7" w:rsidP="00EF33F4"/>
    <w:p w14:paraId="4C38A86C" w14:textId="77777777" w:rsidR="00EF33F4" w:rsidRDefault="00EF33F4" w:rsidP="00EF33F4"/>
    <w:p w14:paraId="34A2181E" w14:textId="77777777" w:rsidR="00EF33F4" w:rsidRPr="00EE1D6D" w:rsidRDefault="00EF33F4" w:rsidP="00EF33F4">
      <w:pPr>
        <w:rPr>
          <w:u w:val="single"/>
        </w:rPr>
      </w:pPr>
      <w:r w:rsidRPr="00EE1D6D">
        <w:rPr>
          <w:u w:val="single"/>
        </w:rPr>
        <w:t>Example Problems</w:t>
      </w:r>
    </w:p>
    <w:p w14:paraId="49840B6B" w14:textId="77777777" w:rsidR="00EF33F4" w:rsidRDefault="008B7780" w:rsidP="00EF33F4">
      <w:r>
        <w:rPr>
          <w:noProof/>
        </w:rPr>
        <w:drawing>
          <wp:inline distT="0" distB="0" distL="0" distR="0" wp14:anchorId="2C522C7E" wp14:editId="6781AE18">
            <wp:extent cx="3276600" cy="2236163"/>
            <wp:effectExtent l="2540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3"/>
                    <a:srcRect/>
                    <a:stretch>
                      <a:fillRect/>
                    </a:stretch>
                  </pic:blipFill>
                  <pic:spPr bwMode="auto">
                    <a:xfrm>
                      <a:off x="0" y="0"/>
                      <a:ext cx="3281734" cy="2239667"/>
                    </a:xfrm>
                    <a:prstGeom prst="rect">
                      <a:avLst/>
                    </a:prstGeom>
                    <a:noFill/>
                    <a:ln w="9525">
                      <a:noFill/>
                      <a:miter lim="800000"/>
                      <a:headEnd/>
                      <a:tailEnd/>
                    </a:ln>
                  </pic:spPr>
                </pic:pic>
              </a:graphicData>
            </a:graphic>
          </wp:inline>
        </w:drawing>
      </w:r>
    </w:p>
    <w:p w14:paraId="69B6DD83" w14:textId="77777777" w:rsidR="00EF33F4" w:rsidRDefault="00EF33F4" w:rsidP="00AE1AC4"/>
    <w:p w14:paraId="275CDC08" w14:textId="77777777" w:rsidR="00EF33F4" w:rsidRDefault="008B7780" w:rsidP="00EF33F4">
      <w:r>
        <w:rPr>
          <w:noProof/>
        </w:rPr>
        <w:drawing>
          <wp:inline distT="0" distB="0" distL="0" distR="0" wp14:anchorId="7500C421" wp14:editId="39711808">
            <wp:extent cx="4058340" cy="2590800"/>
            <wp:effectExtent l="25400" t="0" r="566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
                    <a:srcRect/>
                    <a:stretch>
                      <a:fillRect/>
                    </a:stretch>
                  </pic:blipFill>
                  <pic:spPr bwMode="auto">
                    <a:xfrm>
                      <a:off x="0" y="0"/>
                      <a:ext cx="4057671" cy="2590373"/>
                    </a:xfrm>
                    <a:prstGeom prst="rect">
                      <a:avLst/>
                    </a:prstGeom>
                    <a:noFill/>
                    <a:ln w="9525">
                      <a:noFill/>
                      <a:miter lim="800000"/>
                      <a:headEnd/>
                      <a:tailEnd/>
                    </a:ln>
                  </pic:spPr>
                </pic:pic>
              </a:graphicData>
            </a:graphic>
          </wp:inline>
        </w:drawing>
      </w:r>
    </w:p>
    <w:p w14:paraId="3071F8E5" w14:textId="77777777" w:rsidR="00EF33F4" w:rsidRDefault="00EF33F4" w:rsidP="00EF33F4"/>
    <w:p w14:paraId="1F6648CD" w14:textId="77777777" w:rsidR="00EF33F4" w:rsidRDefault="00EF33F4" w:rsidP="00EF33F4"/>
    <w:p w14:paraId="3203B19F" w14:textId="77777777" w:rsidR="00EF33F4" w:rsidRDefault="00EF33F4" w:rsidP="00EF33F4"/>
    <w:p w14:paraId="52C1EFBC" w14:textId="3EF0EA15" w:rsidR="00EF33F4" w:rsidRDefault="00EF33F4" w:rsidP="00EF33F4">
      <w:r>
        <w:lastRenderedPageBreak/>
        <w:t xml:space="preserve">Prove:  </w:t>
      </w:r>
      <w:r w:rsidR="00137A3B" w:rsidRPr="00F71F3E">
        <w:rPr>
          <w:noProof/>
          <w:position w:val="-18"/>
        </w:rPr>
        <w:object w:dxaOrig="1520" w:dyaOrig="460" w14:anchorId="3A14F778">
          <v:shape id="_x0000_i1117" type="#_x0000_t75" alt="" style="width:78.4pt;height:26.4pt;mso-width-percent:0;mso-height-percent:0;mso-width-percent:0;mso-height-percent:0" o:ole="">
            <v:imagedata r:id="rId45" o:title=""/>
          </v:shape>
          <o:OLEObject Type="Embed" ProgID="Equation.DSMT4" ShapeID="_x0000_i1117" DrawAspect="Content" ObjectID="_1745230974" r:id="rId46"/>
        </w:object>
      </w:r>
      <w:r w:rsidR="00F71F3E">
        <w:rPr>
          <w:noProof/>
          <w:position w:val="-16"/>
        </w:rPr>
        <w:t xml:space="preserve"> </w:t>
      </w:r>
    </w:p>
    <w:p w14:paraId="7516EA5E" w14:textId="77777777" w:rsidR="00EF33F4" w:rsidRDefault="00EF33F4" w:rsidP="00EF33F4"/>
    <w:p w14:paraId="0B2A07A5" w14:textId="77777777" w:rsidR="00EF33F4" w:rsidRDefault="00EF33F4" w:rsidP="00EF33F4"/>
    <w:p w14:paraId="66740334" w14:textId="77777777" w:rsidR="002E3314" w:rsidRDefault="002E3314" w:rsidP="00EF33F4"/>
    <w:p w14:paraId="0BABDFEC" w14:textId="77777777" w:rsidR="002E3314" w:rsidRDefault="002E3314" w:rsidP="00EF33F4"/>
    <w:p w14:paraId="5BBA2824" w14:textId="77777777" w:rsidR="002E3314" w:rsidRDefault="002E3314" w:rsidP="00EF33F4"/>
    <w:p w14:paraId="0FA2CAE4" w14:textId="77777777" w:rsidR="002E3314" w:rsidRDefault="002E3314" w:rsidP="00EF33F4"/>
    <w:p w14:paraId="734E5030" w14:textId="77777777" w:rsidR="002E3314" w:rsidRDefault="002E3314" w:rsidP="00EF33F4"/>
    <w:p w14:paraId="1E672698" w14:textId="77777777" w:rsidR="002E3314" w:rsidRDefault="002E3314" w:rsidP="00EF33F4"/>
    <w:p w14:paraId="76405115" w14:textId="77777777" w:rsidR="002E3314" w:rsidRDefault="002E3314" w:rsidP="00EF33F4"/>
    <w:p w14:paraId="1C7397DB" w14:textId="77777777" w:rsidR="002E3314" w:rsidRDefault="002E3314" w:rsidP="00EF33F4"/>
    <w:p w14:paraId="19955E8A" w14:textId="77777777" w:rsidR="002E3314" w:rsidRDefault="002E3314" w:rsidP="00EF33F4"/>
    <w:p w14:paraId="12588D88" w14:textId="77777777" w:rsidR="002E3314" w:rsidRDefault="002E3314" w:rsidP="00EF33F4"/>
    <w:p w14:paraId="6A3A5320" w14:textId="77777777" w:rsidR="002E3314" w:rsidRDefault="002E3314" w:rsidP="00EF33F4"/>
    <w:p w14:paraId="5A93DFB8" w14:textId="77777777" w:rsidR="002E3314" w:rsidRDefault="002E3314" w:rsidP="00EF33F4"/>
    <w:p w14:paraId="75FA81AA" w14:textId="77777777" w:rsidR="002E3314" w:rsidRDefault="002E3314" w:rsidP="00EF33F4"/>
    <w:p w14:paraId="264D3F36" w14:textId="77777777" w:rsidR="002E3314" w:rsidRDefault="002E3314" w:rsidP="00EF33F4"/>
    <w:p w14:paraId="7C7EB62F" w14:textId="145872CE" w:rsidR="00EF33F4" w:rsidRDefault="00EF33F4" w:rsidP="002E3314">
      <w:r>
        <w:t xml:space="preserve">Prove:  </w:t>
      </w:r>
      <w:r w:rsidR="00137A3B" w:rsidRPr="00F71F3E">
        <w:rPr>
          <w:noProof/>
          <w:position w:val="-32"/>
        </w:rPr>
        <w:object w:dxaOrig="2060" w:dyaOrig="780" w14:anchorId="251DBDBF">
          <v:shape id="_x0000_i1116" type="#_x0000_t75" alt="" style="width:104.8pt;height:39.2pt;mso-width-percent:0;mso-height-percent:0;mso-width-percent:0;mso-height-percent:0" o:ole="">
            <v:imagedata r:id="rId47" o:title=""/>
          </v:shape>
          <o:OLEObject Type="Embed" ProgID="Equation.DSMT4" ShapeID="_x0000_i1116" DrawAspect="Content" ObjectID="_1745230975" r:id="rId48"/>
        </w:object>
      </w:r>
    </w:p>
    <w:p w14:paraId="2420126D" w14:textId="77777777" w:rsidR="00EF33F4" w:rsidRDefault="00EF33F4" w:rsidP="00EF33F4"/>
    <w:p w14:paraId="7D6FA20E" w14:textId="77777777" w:rsidR="00EF33F4" w:rsidRDefault="00EF33F4" w:rsidP="00EF33F4"/>
    <w:p w14:paraId="3EA8F7B6" w14:textId="77777777" w:rsidR="00EF33F4" w:rsidRDefault="00EF33F4" w:rsidP="00EF33F4"/>
    <w:p w14:paraId="7333C812" w14:textId="77777777" w:rsidR="00EF33F4" w:rsidRDefault="00EF33F4" w:rsidP="00EF33F4"/>
    <w:p w14:paraId="248F5B45" w14:textId="77777777" w:rsidR="00EF33F4" w:rsidRDefault="00EF33F4" w:rsidP="00EF33F4"/>
    <w:p w14:paraId="2AAD1BF1" w14:textId="77777777" w:rsidR="002E3314" w:rsidRDefault="002E3314" w:rsidP="00EF33F4"/>
    <w:p w14:paraId="4E15B707" w14:textId="77777777" w:rsidR="002E3314" w:rsidRDefault="002E3314" w:rsidP="00EF33F4"/>
    <w:p w14:paraId="321B7683" w14:textId="77777777" w:rsidR="00EF33F4" w:rsidRDefault="00EF33F4" w:rsidP="00EF33F4"/>
    <w:p w14:paraId="629E59CD" w14:textId="77777777" w:rsidR="00EF33F4" w:rsidRDefault="00EF33F4" w:rsidP="00EF33F4"/>
    <w:p w14:paraId="6FE801FC" w14:textId="77777777" w:rsidR="00EF33F4" w:rsidRDefault="00EF33F4" w:rsidP="00EF33F4"/>
    <w:p w14:paraId="32A10BB2" w14:textId="77777777" w:rsidR="00EF33F4" w:rsidRDefault="00EF33F4" w:rsidP="00EF33F4"/>
    <w:p w14:paraId="674A7BE9" w14:textId="77777777" w:rsidR="00EF33F4" w:rsidRDefault="00EF33F4" w:rsidP="00EF33F4"/>
    <w:p w14:paraId="2F808817" w14:textId="77777777" w:rsidR="00EF33F4" w:rsidRDefault="00EF33F4" w:rsidP="00EF33F4"/>
    <w:p w14:paraId="6C37E513" w14:textId="08DCB59D" w:rsidR="00EF33F4" w:rsidRDefault="00F71F3E" w:rsidP="00EF33F4">
      <w:r>
        <w:t>For more challenging problem, s</w:t>
      </w:r>
      <w:r w:rsidR="002E3314">
        <w:t xml:space="preserve">ee Example </w:t>
      </w:r>
      <w:r>
        <w:t>3</w:t>
      </w:r>
      <w:r w:rsidR="002E3314">
        <w:t xml:space="preserve"> page </w:t>
      </w:r>
      <w:r w:rsidR="002E3314" w:rsidRPr="00623262">
        <w:rPr>
          <w:color w:val="FF6600"/>
        </w:rPr>
        <w:t>7</w:t>
      </w:r>
      <w:r>
        <w:rPr>
          <w:color w:val="FF6600"/>
        </w:rPr>
        <w:t>7</w:t>
      </w:r>
      <w:r w:rsidR="002E3314">
        <w:t>.</w:t>
      </w:r>
    </w:p>
    <w:p w14:paraId="375BF221" w14:textId="42056B5C" w:rsidR="00EF33F4" w:rsidRDefault="00EF33F4" w:rsidP="008B7780">
      <w:pPr>
        <w:pageBreakBefore/>
        <w:pBdr>
          <w:top w:val="single" w:sz="4" w:space="1" w:color="auto"/>
          <w:left w:val="single" w:sz="4" w:space="4" w:color="auto"/>
          <w:bottom w:val="single" w:sz="4" w:space="1" w:color="auto"/>
          <w:right w:val="single" w:sz="4" w:space="4" w:color="auto"/>
        </w:pBdr>
      </w:pPr>
      <w:r>
        <w:lastRenderedPageBreak/>
        <w:t>One Sided Limits</w:t>
      </w:r>
    </w:p>
    <w:p w14:paraId="5D64BFDE" w14:textId="0C36579F" w:rsidR="008B7780" w:rsidRDefault="00EF33F4" w:rsidP="00EF33F4">
      <w:r>
        <w:t>See “Delta-Epsilon Applet” with a=3 on 5A page</w:t>
      </w:r>
      <w:r w:rsidR="002E3314">
        <w:t xml:space="preserve">.  What would you say in that </w:t>
      </w:r>
      <w:proofErr w:type="gramStart"/>
      <w:r w:rsidR="002E3314">
        <w:t>example</w:t>
      </w:r>
      <w:proofErr w:type="gramEnd"/>
    </w:p>
    <w:p w14:paraId="7D21865B" w14:textId="694797B1" w:rsidR="002E3314" w:rsidRDefault="002E3314" w:rsidP="00EF33F4">
      <w:r>
        <w:t xml:space="preserve"> about </w:t>
      </w:r>
      <w:r w:rsidR="00137A3B" w:rsidRPr="00F71F3E">
        <w:rPr>
          <w:noProof/>
          <w:position w:val="-18"/>
        </w:rPr>
        <w:object w:dxaOrig="880" w:dyaOrig="440" w14:anchorId="55FFBCDA">
          <v:shape id="_x0000_i1115" type="#_x0000_t75" alt="" style="width:45.6pt;height:20pt;mso-width-percent:0;mso-height-percent:0;mso-width-percent:0;mso-height-percent:0" o:ole="">
            <v:imagedata r:id="rId49" o:title=""/>
          </v:shape>
          <o:OLEObject Type="Embed" ProgID="Equation.DSMT4" ShapeID="_x0000_i1115" DrawAspect="Content" ObjectID="_1745230976" r:id="rId50"/>
        </w:object>
      </w:r>
      <w:r w:rsidR="00F71F3E">
        <w:t xml:space="preserve"> </w:t>
      </w:r>
      <w:r w:rsidR="008B7780">
        <w:rPr>
          <w:position w:val="-16"/>
        </w:rPr>
        <w:t>________________________________________________</w:t>
      </w:r>
    </w:p>
    <w:p w14:paraId="0A2C41AE" w14:textId="77777777" w:rsidR="002E3314" w:rsidRDefault="002E3314" w:rsidP="00EF33F4"/>
    <w:p w14:paraId="5EE063FC" w14:textId="0AFB8D4C" w:rsidR="00EF33F4" w:rsidRDefault="0083466F" w:rsidP="00EF33F4">
      <w:r>
        <w:t>What happens when</w:t>
      </w:r>
      <w:r w:rsidR="002E3314">
        <w:t xml:space="preserve"> </w:t>
      </w:r>
      <w:r w:rsidR="00137A3B" w:rsidRPr="00F71F3E">
        <w:rPr>
          <w:noProof/>
          <w:position w:val="-4"/>
        </w:rPr>
        <w:object w:dxaOrig="720" w:dyaOrig="320" w14:anchorId="353B6477">
          <v:shape id="_x0000_i1114" type="#_x0000_t75" alt="" style="width:39.2pt;height:12.8pt;mso-width-percent:0;mso-height-percent:0;mso-width-percent:0;mso-height-percent:0" o:ole="">
            <v:imagedata r:id="rId51" o:title=""/>
          </v:shape>
          <o:OLEObject Type="Embed" ProgID="Equation.DSMT4" ShapeID="_x0000_i1114" DrawAspect="Content" ObjectID="_1745230977" r:id="rId52"/>
        </w:object>
      </w:r>
      <w:r w:rsidR="00F71F3E">
        <w:t xml:space="preserve"> </w:t>
      </w:r>
      <w:r>
        <w:t xml:space="preserve"> </w:t>
      </w:r>
      <w:r w:rsidR="002E3314">
        <w:t xml:space="preserve"> _______________________________________________________</w:t>
      </w:r>
    </w:p>
    <w:p w14:paraId="6168A817" w14:textId="222CD108" w:rsidR="00EF33F4" w:rsidRDefault="00EF33F4" w:rsidP="00EF33F4"/>
    <w:p w14:paraId="070569A1" w14:textId="11FCEA08" w:rsidR="002E3314" w:rsidRDefault="0083466F" w:rsidP="002E3314">
      <w:r>
        <w:t xml:space="preserve">What happens when </w:t>
      </w:r>
      <w:r w:rsidR="00137A3B" w:rsidRPr="00F71F3E">
        <w:rPr>
          <w:noProof/>
          <w:position w:val="-4"/>
        </w:rPr>
        <w:object w:dxaOrig="720" w:dyaOrig="320" w14:anchorId="14006853">
          <v:shape id="_x0000_i1113" type="#_x0000_t75" alt="" style="width:39.2pt;height:12.8pt;mso-width-percent:0;mso-height-percent:0;mso-width-percent:0;mso-height-percent:0" o:ole="">
            <v:imagedata r:id="rId53" o:title=""/>
          </v:shape>
          <o:OLEObject Type="Embed" ProgID="Equation.DSMT4" ShapeID="_x0000_i1113" DrawAspect="Content" ObjectID="_1745230978" r:id="rId54"/>
        </w:object>
      </w:r>
      <w:r w:rsidR="00BF08F7">
        <w:rPr>
          <w:noProof/>
          <w:position w:val="-2"/>
        </w:rPr>
        <w:drawing>
          <wp:inline distT="0" distB="0" distL="0" distR="0" wp14:anchorId="453C2EA0" wp14:editId="30D59701">
            <wp:extent cx="490855" cy="194945"/>
            <wp:effectExtent l="0" t="0" r="0" b="0"/>
            <wp:docPr id="120"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0855" cy="194945"/>
                    </a:xfrm>
                    <a:prstGeom prst="rect">
                      <a:avLst/>
                    </a:prstGeom>
                    <a:noFill/>
                    <a:ln>
                      <a:noFill/>
                    </a:ln>
                  </pic:spPr>
                </pic:pic>
              </a:graphicData>
            </a:graphic>
          </wp:inline>
        </w:drawing>
      </w:r>
      <w:r w:rsidR="002E3314">
        <w:t>_______________________________________________________</w:t>
      </w:r>
      <w:r w:rsidR="00F71F3E">
        <w:t xml:space="preserve"> </w:t>
      </w:r>
    </w:p>
    <w:p w14:paraId="4B4C1131" w14:textId="403C574C" w:rsidR="00F71F3E" w:rsidRDefault="00F71F3E" w:rsidP="002E3314"/>
    <w:p w14:paraId="65EDD7EC" w14:textId="7C9B6FDA" w:rsidR="00F71F3E" w:rsidRDefault="00F71F3E" w:rsidP="002E3314">
      <w:r w:rsidRPr="00F71F3E">
        <w:rPr>
          <w:noProof/>
        </w:rPr>
        <w:drawing>
          <wp:anchor distT="0" distB="0" distL="114300" distR="114300" simplePos="0" relativeHeight="251657216" behindDoc="1" locked="0" layoutInCell="1" allowOverlap="1" wp14:anchorId="7EFCAD05" wp14:editId="37F72910">
            <wp:simplePos x="0" y="0"/>
            <wp:positionH relativeFrom="column">
              <wp:posOffset>727710</wp:posOffset>
            </wp:positionH>
            <wp:positionV relativeFrom="paragraph">
              <wp:posOffset>74930</wp:posOffset>
            </wp:positionV>
            <wp:extent cx="6451600" cy="2819400"/>
            <wp:effectExtent l="0" t="0" r="0" b="0"/>
            <wp:wrapNone/>
            <wp:docPr id="196" name="Picture 19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 line 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451600" cy="2819400"/>
                    </a:xfrm>
                    <a:prstGeom prst="rect">
                      <a:avLst/>
                    </a:prstGeom>
                  </pic:spPr>
                </pic:pic>
              </a:graphicData>
            </a:graphic>
            <wp14:sizeRelH relativeFrom="page">
              <wp14:pctWidth>0</wp14:pctWidth>
            </wp14:sizeRelH>
            <wp14:sizeRelV relativeFrom="page">
              <wp14:pctHeight>0</wp14:pctHeight>
            </wp14:sizeRelV>
          </wp:anchor>
        </w:drawing>
      </w:r>
    </w:p>
    <w:p w14:paraId="2F4080EF" w14:textId="041033AF" w:rsidR="00F71F3E" w:rsidRDefault="00F71F3E" w:rsidP="002E3314"/>
    <w:p w14:paraId="2A818DC0" w14:textId="4727BA65" w:rsidR="00F71F3E" w:rsidRDefault="00F71F3E" w:rsidP="002E3314"/>
    <w:p w14:paraId="5A267EA5" w14:textId="11D56480" w:rsidR="00F71F3E" w:rsidRDefault="00F71F3E" w:rsidP="002E3314"/>
    <w:p w14:paraId="427D2CD6" w14:textId="572DD945" w:rsidR="00F71F3E" w:rsidRDefault="00F71F3E" w:rsidP="002E3314"/>
    <w:p w14:paraId="14F50981" w14:textId="77777777" w:rsidR="00F71F3E" w:rsidRDefault="00F71F3E" w:rsidP="002E3314"/>
    <w:p w14:paraId="6B1825BE" w14:textId="545CAA57" w:rsidR="00F71F3E" w:rsidRDefault="00F71F3E" w:rsidP="002E3314"/>
    <w:p w14:paraId="01FFAAD8" w14:textId="7537A53D" w:rsidR="00F71F3E" w:rsidRDefault="00F71F3E" w:rsidP="002E3314"/>
    <w:p w14:paraId="72CB09BF" w14:textId="7241D680" w:rsidR="00F71F3E" w:rsidRDefault="00F71F3E" w:rsidP="002E3314"/>
    <w:p w14:paraId="62CEDEEA" w14:textId="354A9EEF" w:rsidR="00F71F3E" w:rsidRDefault="00F71F3E" w:rsidP="002E3314"/>
    <w:p w14:paraId="0AC00E32" w14:textId="04ED3FB4" w:rsidR="00F71F3E" w:rsidRDefault="00F71F3E" w:rsidP="002E3314"/>
    <w:p w14:paraId="1CB17DF6" w14:textId="603A083A" w:rsidR="00F71F3E" w:rsidRDefault="00F71F3E" w:rsidP="002E3314"/>
    <w:p w14:paraId="2D5A8C50" w14:textId="05C59A7B" w:rsidR="00F71F3E" w:rsidRDefault="00F71F3E" w:rsidP="002E3314"/>
    <w:p w14:paraId="08C403C1" w14:textId="62D0B6E3" w:rsidR="00F71F3E" w:rsidRDefault="00F71F3E" w:rsidP="002E3314"/>
    <w:p w14:paraId="7C051002" w14:textId="69440BFE" w:rsidR="00F71F3E" w:rsidRDefault="00F71F3E" w:rsidP="002E3314"/>
    <w:p w14:paraId="728D056F" w14:textId="27165E53" w:rsidR="00F71F3E" w:rsidRDefault="00F71F3E" w:rsidP="002E3314"/>
    <w:p w14:paraId="202D5851" w14:textId="06A1DDD1" w:rsidR="00F71F3E" w:rsidRDefault="00F71F3E" w:rsidP="002E3314"/>
    <w:p w14:paraId="0AC74BDC" w14:textId="77777777" w:rsidR="00F71F3E" w:rsidRDefault="00F71F3E" w:rsidP="002E3314"/>
    <w:p w14:paraId="20B0FAE1" w14:textId="77777777" w:rsidR="00F71F3E" w:rsidRDefault="00F71F3E" w:rsidP="002E3314"/>
    <w:p w14:paraId="75B1EED9" w14:textId="77777777" w:rsidR="00EF33F4" w:rsidRDefault="00EF33F4" w:rsidP="008B7780">
      <w:pPr>
        <w:pBdr>
          <w:top w:val="single" w:sz="4" w:space="1" w:color="auto"/>
          <w:left w:val="single" w:sz="4" w:space="4" w:color="auto"/>
          <w:bottom w:val="single" w:sz="4" w:space="1" w:color="auto"/>
          <w:right w:val="single" w:sz="4" w:space="4" w:color="auto"/>
        </w:pBdr>
      </w:pPr>
      <w:r>
        <w:rPr>
          <w:noProof/>
        </w:rPr>
        <w:drawing>
          <wp:inline distT="0" distB="0" distL="0" distR="0" wp14:anchorId="0D0EC3E7" wp14:editId="0A7E33C9">
            <wp:extent cx="5829300" cy="845098"/>
            <wp:effectExtent l="2540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7"/>
                    <a:srcRect/>
                    <a:stretch>
                      <a:fillRect/>
                    </a:stretch>
                  </pic:blipFill>
                  <pic:spPr bwMode="auto">
                    <a:xfrm>
                      <a:off x="0" y="0"/>
                      <a:ext cx="5829300" cy="845098"/>
                    </a:xfrm>
                    <a:prstGeom prst="rect">
                      <a:avLst/>
                    </a:prstGeom>
                    <a:noFill/>
                    <a:ln w="9525">
                      <a:noFill/>
                      <a:miter lim="800000"/>
                      <a:headEnd/>
                      <a:tailEnd/>
                    </a:ln>
                  </pic:spPr>
                </pic:pic>
              </a:graphicData>
            </a:graphic>
          </wp:inline>
        </w:drawing>
      </w:r>
    </w:p>
    <w:p w14:paraId="4624DEDC" w14:textId="77777777" w:rsidR="00EF33F4" w:rsidRDefault="00EF33F4" w:rsidP="00EF33F4"/>
    <w:p w14:paraId="0F868AA5" w14:textId="137FA180" w:rsidR="002E3314" w:rsidRPr="008B7780" w:rsidRDefault="008B7780" w:rsidP="00EF33F4">
      <w:r w:rsidRPr="008B7780">
        <w:rPr>
          <w:u w:val="single"/>
        </w:rPr>
        <w:lastRenderedPageBreak/>
        <w:t xml:space="preserve">Intuitively, what might we mean by  </w:t>
      </w:r>
      <w:r w:rsidR="00137A3B" w:rsidRPr="00F71F3E">
        <w:rPr>
          <w:noProof/>
          <w:position w:val="-20"/>
        </w:rPr>
        <w:object w:dxaOrig="1320" w:dyaOrig="460" w14:anchorId="32E99241">
          <v:shape id="_x0000_i1112" type="#_x0000_t75" alt="" style="width:65.6pt;height:26.4pt;mso-width-percent:0;mso-height-percent:0;mso-width-percent:0;mso-height-percent:0" o:ole="">
            <v:imagedata r:id="rId58" o:title=""/>
          </v:shape>
          <o:OLEObject Type="Embed" ProgID="Equation.DSMT4" ShapeID="_x0000_i1112" DrawAspect="Content" ObjectID="_1745230979" r:id="rId59"/>
        </w:object>
      </w:r>
    </w:p>
    <w:p w14:paraId="3781A4EC" w14:textId="74011A2D" w:rsidR="00EF33F4" w:rsidRDefault="002E3314" w:rsidP="00EF33F4">
      <w:r>
        <w:t>Sketch a function</w:t>
      </w:r>
      <w:r w:rsidR="00EF33F4">
        <w:t xml:space="preserve"> showing </w:t>
      </w:r>
      <w:r w:rsidR="00137A3B">
        <w:rPr>
          <w:noProof/>
        </w:rPr>
        <w:object w:dxaOrig="100" w:dyaOrig="120" w14:anchorId="105BB071">
          <v:shape id="_x0000_i1111" type="#_x0000_t75" alt="" style="width:6.4pt;height:6.4pt;mso-width-percent:0;mso-height-percent:0;mso-width-percent:0;mso-height-percent:0" o:ole="">
            <v:imagedata r:id="rId27" o:title=""/>
          </v:shape>
          <o:OLEObject Type="Embed" ProgID="Equation.DSMT4" ShapeID="_x0000_i1111" DrawAspect="Content" ObjectID="_1745230980" r:id="rId60"/>
        </w:object>
      </w:r>
      <w:r w:rsidR="00F71F3E">
        <w:t xml:space="preserve"> </w:t>
      </w:r>
      <w:r w:rsidR="00137A3B" w:rsidRPr="00F71F3E">
        <w:rPr>
          <w:noProof/>
          <w:position w:val="-20"/>
        </w:rPr>
        <w:object w:dxaOrig="1320" w:dyaOrig="460" w14:anchorId="3E0E53C5">
          <v:shape id="_x0000_i1110" type="#_x0000_t75" alt="" style="width:66.4pt;height:23.2pt;mso-width-percent:0;mso-height-percent:0;mso-width-percent:0;mso-height-percent:0" o:ole="">
            <v:imagedata r:id="rId58" o:title=""/>
          </v:shape>
          <o:OLEObject Type="Embed" ProgID="Equation.DSMT4" ShapeID="_x0000_i1110" DrawAspect="Content" ObjectID="_1745230981" r:id="rId61"/>
        </w:object>
      </w:r>
      <w:r w:rsidR="00F71F3E">
        <w:t xml:space="preserve"> </w:t>
      </w:r>
      <w:r w:rsidR="00EF33F4">
        <w:t xml:space="preserve"> </w:t>
      </w:r>
      <w:r>
        <w:t xml:space="preserve">  and create a numerical table which describes the specific example  </w:t>
      </w:r>
      <w:r w:rsidR="00137A3B" w:rsidRPr="00F71F3E">
        <w:rPr>
          <w:noProof/>
          <w:position w:val="-20"/>
        </w:rPr>
        <w:object w:dxaOrig="1260" w:dyaOrig="460" w14:anchorId="36B71AD3">
          <v:shape id="_x0000_i1109" type="#_x0000_t75" alt="" style="width:63.2pt;height:23.2pt;mso-width-percent:0;mso-height-percent:0;mso-width-percent:0;mso-height-percent:0" o:ole="">
            <v:imagedata r:id="rId62" o:title=""/>
          </v:shape>
          <o:OLEObject Type="Embed" ProgID="Equation.DSMT4" ShapeID="_x0000_i1109" DrawAspect="Content" ObjectID="_1745230982" r:id="rId63"/>
        </w:object>
      </w:r>
      <w:r>
        <w:t>.  Use these to</w:t>
      </w:r>
      <w:r w:rsidR="00EF33F4">
        <w:t xml:space="preserve"> develop the formal definition</w:t>
      </w:r>
      <w:r>
        <w:t>.</w:t>
      </w:r>
    </w:p>
    <w:p w14:paraId="03A0C86E" w14:textId="50CAC9C1" w:rsidR="0083466F" w:rsidRDefault="00EF33F4" w:rsidP="00EF33F4">
      <w:r>
        <w:rPr>
          <w:noProof/>
        </w:rPr>
        <w:drawing>
          <wp:inline distT="0" distB="0" distL="0" distR="0" wp14:anchorId="158F5501" wp14:editId="36BCD537">
            <wp:extent cx="2537923" cy="2012046"/>
            <wp:effectExtent l="25400" t="0" r="2077" b="0"/>
            <wp:docPr id="1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4"/>
                    <a:srcRect/>
                    <a:stretch>
                      <a:fillRect/>
                    </a:stretch>
                  </pic:blipFill>
                  <pic:spPr bwMode="auto">
                    <a:xfrm>
                      <a:off x="0" y="0"/>
                      <a:ext cx="2536611" cy="2011006"/>
                    </a:xfrm>
                    <a:prstGeom prst="rect">
                      <a:avLst/>
                    </a:prstGeom>
                    <a:noFill/>
                    <a:ln w="9525">
                      <a:noFill/>
                      <a:miter lim="800000"/>
                      <a:headEnd/>
                      <a:tailEnd/>
                    </a:ln>
                  </pic:spPr>
                </pic:pic>
              </a:graphicData>
            </a:graphic>
          </wp:inline>
        </w:drawing>
      </w:r>
      <w:r w:rsidR="00F71F3E">
        <w:t xml:space="preserve">   ```````  </w:t>
      </w:r>
      <w:r w:rsidR="00F71F3E">
        <w:rPr>
          <w:noProof/>
        </w:rPr>
        <w:drawing>
          <wp:inline distT="0" distB="0" distL="0" distR="0" wp14:anchorId="2EFC1783" wp14:editId="181ED562">
            <wp:extent cx="1845814" cy="2281343"/>
            <wp:effectExtent l="0" t="0" r="0" b="0"/>
            <wp:docPr id="207" name="Picture 7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77" descr="Table&#10;&#10;Description automatically generated"/>
                    <pic:cNvPicPr>
                      <a:picLocks noChangeAspect="1" noChangeArrowheads="1"/>
                    </pic:cNvPicPr>
                  </pic:nvPicPr>
                  <pic:blipFill>
                    <a:blip r:embed="rId22"/>
                    <a:srcRect/>
                    <a:stretch>
                      <a:fillRect/>
                    </a:stretch>
                  </pic:blipFill>
                  <pic:spPr bwMode="auto">
                    <a:xfrm>
                      <a:off x="0" y="0"/>
                      <a:ext cx="1851989" cy="2288975"/>
                    </a:xfrm>
                    <a:prstGeom prst="rect">
                      <a:avLst/>
                    </a:prstGeom>
                    <a:noFill/>
                    <a:ln w="9525">
                      <a:noFill/>
                      <a:miter lim="800000"/>
                      <a:headEnd/>
                      <a:tailEnd/>
                    </a:ln>
                  </pic:spPr>
                </pic:pic>
              </a:graphicData>
            </a:graphic>
          </wp:inline>
        </w:drawing>
      </w:r>
    </w:p>
    <w:p w14:paraId="4A35DD81" w14:textId="77777777" w:rsidR="0083466F" w:rsidRDefault="0083466F" w:rsidP="00EF33F4"/>
    <w:p w14:paraId="35FF5136" w14:textId="5871B7DD" w:rsidR="00EF33F4" w:rsidRDefault="0083466F" w:rsidP="00EF33F4">
      <w:r>
        <w:t xml:space="preserve">What part of the previous definition is affected </w:t>
      </w:r>
      <w:r w:rsidR="00F71F3E">
        <w:t>i</w:t>
      </w:r>
      <w:r>
        <w:t>f we only consider</w:t>
      </w:r>
      <w:r w:rsidR="00F71F3E">
        <w:t xml:space="preserve"> </w:t>
      </w:r>
      <w:r w:rsidR="00137A3B" w:rsidRPr="00F71F3E">
        <w:rPr>
          <w:noProof/>
          <w:position w:val="-4"/>
        </w:rPr>
        <w:object w:dxaOrig="740" w:dyaOrig="320" w14:anchorId="46B22C24">
          <v:shape id="_x0000_i1108" type="#_x0000_t75" alt="" style="width:39.2pt;height:12.8pt;mso-width-percent:0;mso-height-percent:0;mso-width-percent:0;mso-height-percent:0" o:ole="">
            <v:imagedata r:id="rId65" o:title=""/>
          </v:shape>
          <o:OLEObject Type="Embed" ProgID="Equation.DSMT4" ShapeID="_x0000_i1108" DrawAspect="Content" ObjectID="_1745230983" r:id="rId66"/>
        </w:object>
      </w:r>
    </w:p>
    <w:p w14:paraId="1EDB6607" w14:textId="77777777" w:rsidR="0083466F" w:rsidRDefault="0083466F" w:rsidP="00EF33F4"/>
    <w:p w14:paraId="61E5D31D" w14:textId="77777777" w:rsidR="00EF33F4" w:rsidRDefault="00AE1AC4" w:rsidP="00EF33F4">
      <w:r>
        <w:rPr>
          <w:noProof/>
        </w:rPr>
        <w:drawing>
          <wp:anchor distT="0" distB="0" distL="114300" distR="114300" simplePos="0" relativeHeight="251653120" behindDoc="1" locked="0" layoutInCell="1" allowOverlap="1" wp14:anchorId="75F8212C" wp14:editId="4B1D7B1C">
            <wp:simplePos x="0" y="0"/>
            <wp:positionH relativeFrom="column">
              <wp:posOffset>5745480</wp:posOffset>
            </wp:positionH>
            <wp:positionV relativeFrom="paragraph">
              <wp:posOffset>925829</wp:posOffset>
            </wp:positionV>
            <wp:extent cx="2768600" cy="1987713"/>
            <wp:effectExtent l="2540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a:srcRect/>
                    <a:stretch>
                      <a:fillRect/>
                    </a:stretch>
                  </pic:blipFill>
                  <pic:spPr bwMode="auto">
                    <a:xfrm>
                      <a:off x="0" y="0"/>
                      <a:ext cx="2768600" cy="1987713"/>
                    </a:xfrm>
                    <a:prstGeom prst="rect">
                      <a:avLst/>
                    </a:prstGeom>
                    <a:noFill/>
                    <a:ln w="9525">
                      <a:noFill/>
                      <a:miter lim="800000"/>
                      <a:headEnd/>
                      <a:tailEnd/>
                    </a:ln>
                  </pic:spPr>
                </pic:pic>
              </a:graphicData>
            </a:graphic>
          </wp:anchor>
        </w:drawing>
      </w:r>
      <w:r w:rsidR="0083466F" w:rsidRPr="0083466F">
        <w:rPr>
          <w:noProof/>
        </w:rPr>
        <w:drawing>
          <wp:inline distT="0" distB="0" distL="0" distR="0" wp14:anchorId="4508D131" wp14:editId="7E4E0D7A">
            <wp:extent cx="4685777" cy="1677295"/>
            <wp:effectExtent l="25400" t="0" r="0" b="0"/>
            <wp:docPr id="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srcRect/>
                    <a:stretch>
                      <a:fillRect/>
                    </a:stretch>
                  </pic:blipFill>
                  <pic:spPr bwMode="auto">
                    <a:xfrm>
                      <a:off x="0" y="0"/>
                      <a:ext cx="4694380" cy="1680374"/>
                    </a:xfrm>
                    <a:prstGeom prst="rect">
                      <a:avLst/>
                    </a:prstGeom>
                    <a:noFill/>
                    <a:ln w="9525">
                      <a:noFill/>
                      <a:miter lim="800000"/>
                      <a:headEnd/>
                      <a:tailEnd/>
                    </a:ln>
                  </pic:spPr>
                </pic:pic>
              </a:graphicData>
            </a:graphic>
          </wp:inline>
        </w:drawing>
      </w:r>
    </w:p>
    <w:p w14:paraId="48E0DEB2" w14:textId="77777777" w:rsidR="00AE1AC4" w:rsidRDefault="00AE1AC4" w:rsidP="007D0149"/>
    <w:p w14:paraId="75CC205D" w14:textId="77777777" w:rsidR="00AE1AC4" w:rsidRDefault="00AE1AC4" w:rsidP="007D0149"/>
    <w:p w14:paraId="3302777D" w14:textId="35562E12" w:rsidR="00AE1AC4" w:rsidRDefault="00AE1AC4" w:rsidP="007D0149"/>
    <w:p w14:paraId="46324AB2" w14:textId="77777777" w:rsidR="00F71F3E" w:rsidRDefault="00F71F3E" w:rsidP="007D0149"/>
    <w:p w14:paraId="00AEB8E0" w14:textId="77777777" w:rsidR="00AE1AC4" w:rsidRDefault="00AE1AC4" w:rsidP="007D0149"/>
    <w:p w14:paraId="49F72145" w14:textId="77A26B9F" w:rsidR="007D0149" w:rsidRDefault="007D0149" w:rsidP="007D0149">
      <w:r>
        <w:lastRenderedPageBreak/>
        <w:t xml:space="preserve">How do you think the </w:t>
      </w:r>
      <w:r w:rsidR="00011731">
        <w:t>definition</w:t>
      </w:r>
      <w:r>
        <w:t xml:space="preserve"> would change if we were to look at </w:t>
      </w:r>
      <w:r w:rsidR="00EF33F4">
        <w:t xml:space="preserve"> </w:t>
      </w:r>
      <w:r w:rsidR="00137A3B" w:rsidRPr="00F71F3E">
        <w:rPr>
          <w:noProof/>
          <w:position w:val="-4"/>
        </w:rPr>
        <w:object w:dxaOrig="740" w:dyaOrig="320" w14:anchorId="0F27D695">
          <v:shape id="_x0000_i1107" type="#_x0000_t75" alt="" style="width:39.2pt;height:12.8pt;mso-width-percent:0;mso-height-percent:0;mso-width-percent:0;mso-height-percent:0" o:ole="">
            <v:imagedata r:id="rId67" o:title=""/>
          </v:shape>
          <o:OLEObject Type="Embed" ProgID="Equation.DSMT4" ShapeID="_x0000_i1107" DrawAspect="Content" ObjectID="_1745230984" r:id="rId68"/>
        </w:object>
      </w:r>
      <w:r w:rsidR="00EF33F4">
        <w:t xml:space="preserve"> </w:t>
      </w:r>
      <w:r>
        <w:t>?</w:t>
      </w:r>
    </w:p>
    <w:p w14:paraId="28C4413D" w14:textId="77777777" w:rsidR="00011731" w:rsidRDefault="007D0149" w:rsidP="00EF33F4">
      <w:r w:rsidRPr="007D0149">
        <w:rPr>
          <w:noProof/>
        </w:rPr>
        <w:drawing>
          <wp:inline distT="0" distB="0" distL="0" distR="0" wp14:anchorId="538F163D" wp14:editId="335510FB">
            <wp:extent cx="4685777" cy="1677295"/>
            <wp:effectExtent l="25400" t="0" r="0" b="0"/>
            <wp:docPr id="1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srcRect/>
                    <a:stretch>
                      <a:fillRect/>
                    </a:stretch>
                  </pic:blipFill>
                  <pic:spPr bwMode="auto">
                    <a:xfrm>
                      <a:off x="0" y="0"/>
                      <a:ext cx="4694380" cy="1680374"/>
                    </a:xfrm>
                    <a:prstGeom prst="rect">
                      <a:avLst/>
                    </a:prstGeom>
                    <a:noFill/>
                    <a:ln w="9525">
                      <a:noFill/>
                      <a:miter lim="800000"/>
                      <a:headEnd/>
                      <a:tailEnd/>
                    </a:ln>
                  </pic:spPr>
                </pic:pic>
              </a:graphicData>
            </a:graphic>
          </wp:inline>
        </w:drawing>
      </w:r>
    </w:p>
    <w:p w14:paraId="0C07990E" w14:textId="77777777" w:rsidR="00011731" w:rsidRDefault="00011731" w:rsidP="00EF33F4"/>
    <w:p w14:paraId="1A876409" w14:textId="77777777" w:rsidR="00AE1AC4" w:rsidRDefault="00AE1AC4" w:rsidP="00EF33F4"/>
    <w:p w14:paraId="0D68871B" w14:textId="77777777" w:rsidR="00AE1AC4" w:rsidRDefault="00AE1AC4" w:rsidP="00EF33F4"/>
    <w:p w14:paraId="7E13BE4B" w14:textId="77777777" w:rsidR="00AE1AC4" w:rsidRDefault="00AE1AC4" w:rsidP="00EF33F4"/>
    <w:p w14:paraId="567838E2" w14:textId="77777777" w:rsidR="008B7780" w:rsidRDefault="008B7780" w:rsidP="00EF33F4">
      <w:proofErr w:type="spellStart"/>
      <w:r>
        <w:t>Exanple</w:t>
      </w:r>
      <w:proofErr w:type="spellEnd"/>
      <w:r>
        <w:t>:</w:t>
      </w:r>
    </w:p>
    <w:p w14:paraId="5D2B16D5" w14:textId="77777777" w:rsidR="008A15B2" w:rsidRDefault="008B7780" w:rsidP="00EF33F4">
      <w:r>
        <w:rPr>
          <w:noProof/>
        </w:rPr>
        <w:drawing>
          <wp:inline distT="0" distB="0" distL="0" distR="0" wp14:anchorId="61793975" wp14:editId="430F5208">
            <wp:extent cx="4224134" cy="3182307"/>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9"/>
                    <a:srcRect/>
                    <a:stretch>
                      <a:fillRect/>
                    </a:stretch>
                  </pic:blipFill>
                  <pic:spPr bwMode="auto">
                    <a:xfrm>
                      <a:off x="0" y="0"/>
                      <a:ext cx="4231724" cy="3188025"/>
                    </a:xfrm>
                    <a:prstGeom prst="rect">
                      <a:avLst/>
                    </a:prstGeom>
                    <a:noFill/>
                    <a:ln w="9525">
                      <a:noFill/>
                      <a:miter lim="800000"/>
                      <a:headEnd/>
                      <a:tailEnd/>
                    </a:ln>
                  </pic:spPr>
                </pic:pic>
              </a:graphicData>
            </a:graphic>
          </wp:inline>
        </w:drawing>
      </w:r>
    </w:p>
    <w:p w14:paraId="5917D653" w14:textId="0A1F868D" w:rsidR="00EF33F4" w:rsidRDefault="008A15B2" w:rsidP="00EF33F4">
      <w:r>
        <w:t xml:space="preserve">See example </w:t>
      </w:r>
      <w:r w:rsidR="00F71F3E">
        <w:t>4</w:t>
      </w:r>
      <w:r>
        <w:t xml:space="preserve"> page 7</w:t>
      </w:r>
      <w:r w:rsidR="00F71F3E">
        <w:t>9</w:t>
      </w:r>
      <w:r>
        <w:t xml:space="preserve"> for a proof of a </w:t>
      </w:r>
      <w:proofErr w:type="gramStart"/>
      <w:r>
        <w:t>one sided</w:t>
      </w:r>
      <w:proofErr w:type="gramEnd"/>
      <w:r>
        <w:t xml:space="preserve"> limit.</w:t>
      </w:r>
    </w:p>
    <w:p w14:paraId="497CD583" w14:textId="1CCF3CB9" w:rsidR="00EF33F4" w:rsidRDefault="00EF33F4" w:rsidP="00EF33F4">
      <w:pPr>
        <w:pageBreakBefore/>
        <w:pBdr>
          <w:top w:val="single" w:sz="4" w:space="1" w:color="auto"/>
          <w:left w:val="single" w:sz="4" w:space="4" w:color="auto"/>
          <w:bottom w:val="single" w:sz="4" w:space="1" w:color="auto"/>
          <w:right w:val="single" w:sz="4" w:space="4" w:color="auto"/>
        </w:pBdr>
      </w:pPr>
      <w:r>
        <w:lastRenderedPageBreak/>
        <w:t>Infinite Limits</w:t>
      </w:r>
      <w:r w:rsidR="00F71F3E">
        <w:t xml:space="preserve">/Vertical Asymptotes </w:t>
      </w:r>
      <w:r>
        <w:t xml:space="preserve">  </w:t>
      </w:r>
      <w:r w:rsidR="00137A3B" w:rsidRPr="00F71F3E">
        <w:rPr>
          <w:noProof/>
          <w:position w:val="-20"/>
        </w:rPr>
        <w:object w:dxaOrig="5280" w:dyaOrig="460" w14:anchorId="1FE8F3CB">
          <v:shape id="_x0000_i1106" type="#_x0000_t75" alt="" style="width:261.6pt;height:26.4pt;mso-width-percent:0;mso-height-percent:0;mso-width-percent:0;mso-height-percent:0" o:ole="">
            <v:imagedata r:id="rId70" o:title=""/>
          </v:shape>
          <o:OLEObject Type="Embed" ProgID="Equation.DSMT4" ShapeID="_x0000_i1106" DrawAspect="Content" ObjectID="_1745230985" r:id="rId71"/>
        </w:object>
      </w:r>
      <w:r w:rsidR="00F71F3E">
        <w:t xml:space="preserve"> </w:t>
      </w:r>
    </w:p>
    <w:p w14:paraId="5517ED5D" w14:textId="289B24B5" w:rsidR="008B7780" w:rsidRDefault="00EF33F4" w:rsidP="008A15B2">
      <w:r w:rsidRPr="003546EC">
        <w:t xml:space="preserve">Sketch a function such showing </w:t>
      </w:r>
      <w:r w:rsidR="00137A3B" w:rsidRPr="00F71F3E">
        <w:rPr>
          <w:noProof/>
          <w:position w:val="-18"/>
        </w:rPr>
        <w:object w:dxaOrig="1300" w:dyaOrig="440" w14:anchorId="5392E02B">
          <v:shape id="_x0000_i1105" type="#_x0000_t75" alt="" style="width:65.6pt;height:20pt;mso-width-percent:0;mso-height-percent:0;mso-width-percent:0;mso-height-percent:0" o:ole="">
            <v:imagedata r:id="rId72" o:title=""/>
          </v:shape>
          <o:OLEObject Type="Embed" ProgID="Equation.DSMT4" ShapeID="_x0000_i1105" DrawAspect="Content" ObjectID="_1745230986" r:id="rId73"/>
        </w:object>
      </w:r>
      <w:r w:rsidR="00F71F3E">
        <w:t xml:space="preserve"> </w:t>
      </w:r>
      <w:r w:rsidRPr="003546EC">
        <w:t xml:space="preserve"> and </w:t>
      </w:r>
      <w:r w:rsidR="008B7780">
        <w:t xml:space="preserve">create a numerical table which describes the specific example  </w:t>
      </w:r>
      <w:r w:rsidR="00137A3B" w:rsidRPr="00F71F3E">
        <w:rPr>
          <w:noProof/>
          <w:position w:val="-18"/>
        </w:rPr>
        <w:object w:dxaOrig="1300" w:dyaOrig="440" w14:anchorId="6E1F14BC">
          <v:shape id="_x0000_i1104" type="#_x0000_t75" alt="" style="width:65.6pt;height:20pt;mso-width-percent:0;mso-height-percent:0;mso-width-percent:0;mso-height-percent:0" o:ole="">
            <v:imagedata r:id="rId74" o:title=""/>
          </v:shape>
          <o:OLEObject Type="Embed" ProgID="Equation.DSMT4" ShapeID="_x0000_i1104" DrawAspect="Content" ObjectID="_1745230987" r:id="rId75"/>
        </w:object>
      </w:r>
      <w:r w:rsidR="008B7780">
        <w:t>.  Use these to develop the formal definition</w:t>
      </w:r>
    </w:p>
    <w:p w14:paraId="11F9DC69" w14:textId="77777777" w:rsidR="00EF33F4" w:rsidRPr="003546EC" w:rsidRDefault="00EF33F4" w:rsidP="00EF33F4"/>
    <w:p w14:paraId="39895088" w14:textId="16DFB333" w:rsidR="00011731" w:rsidRDefault="00EF33F4" w:rsidP="00EF33F4">
      <w:r>
        <w:rPr>
          <w:noProof/>
        </w:rPr>
        <w:drawing>
          <wp:inline distT="0" distB="0" distL="0" distR="0" wp14:anchorId="64C2E347" wp14:editId="2395FB14">
            <wp:extent cx="2204720" cy="1747885"/>
            <wp:effectExtent l="25400" t="0" r="5080" b="0"/>
            <wp:docPr id="1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4"/>
                    <a:srcRect/>
                    <a:stretch>
                      <a:fillRect/>
                    </a:stretch>
                  </pic:blipFill>
                  <pic:spPr bwMode="auto">
                    <a:xfrm>
                      <a:off x="0" y="0"/>
                      <a:ext cx="2203581" cy="1746982"/>
                    </a:xfrm>
                    <a:prstGeom prst="rect">
                      <a:avLst/>
                    </a:prstGeom>
                    <a:noFill/>
                    <a:ln w="9525">
                      <a:noFill/>
                      <a:miter lim="800000"/>
                      <a:headEnd/>
                      <a:tailEnd/>
                    </a:ln>
                  </pic:spPr>
                </pic:pic>
              </a:graphicData>
            </a:graphic>
          </wp:inline>
        </w:drawing>
      </w:r>
      <w:r w:rsidR="00F71F3E">
        <w:tab/>
      </w:r>
      <w:r w:rsidR="00F71F3E">
        <w:tab/>
      </w:r>
      <w:r w:rsidR="00F71F3E">
        <w:tab/>
      </w:r>
      <w:r w:rsidR="00F71F3E">
        <w:tab/>
      </w:r>
      <w:r w:rsidR="00F71F3E">
        <w:rPr>
          <w:noProof/>
        </w:rPr>
        <w:drawing>
          <wp:inline distT="0" distB="0" distL="0" distR="0" wp14:anchorId="1EEA7C14" wp14:editId="24A6C8DC">
            <wp:extent cx="1845814" cy="2281343"/>
            <wp:effectExtent l="0" t="0" r="0" b="0"/>
            <wp:docPr id="231" name="Picture 7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77" descr="Table&#10;&#10;Description automatically generated"/>
                    <pic:cNvPicPr>
                      <a:picLocks noChangeAspect="1" noChangeArrowheads="1"/>
                    </pic:cNvPicPr>
                  </pic:nvPicPr>
                  <pic:blipFill>
                    <a:blip r:embed="rId22"/>
                    <a:srcRect/>
                    <a:stretch>
                      <a:fillRect/>
                    </a:stretch>
                  </pic:blipFill>
                  <pic:spPr bwMode="auto">
                    <a:xfrm>
                      <a:off x="0" y="0"/>
                      <a:ext cx="1851989" cy="2288975"/>
                    </a:xfrm>
                    <a:prstGeom prst="rect">
                      <a:avLst/>
                    </a:prstGeom>
                    <a:noFill/>
                    <a:ln w="9525">
                      <a:noFill/>
                      <a:miter lim="800000"/>
                      <a:headEnd/>
                      <a:tailEnd/>
                    </a:ln>
                  </pic:spPr>
                </pic:pic>
              </a:graphicData>
            </a:graphic>
          </wp:inline>
        </w:drawing>
      </w:r>
    </w:p>
    <w:p w14:paraId="63E34792" w14:textId="77777777" w:rsidR="00011731" w:rsidRDefault="00011731" w:rsidP="00EF33F4"/>
    <w:p w14:paraId="213DA7E6" w14:textId="77777777" w:rsidR="00011731" w:rsidRDefault="00011731" w:rsidP="00EF33F4">
      <w:r>
        <w:t xml:space="preserve">What part </w:t>
      </w:r>
      <w:proofErr w:type="gramStart"/>
      <w:r>
        <w:t>of  definition</w:t>
      </w:r>
      <w:proofErr w:type="gramEnd"/>
      <w:r>
        <w:t xml:space="preserve"> changes?</w:t>
      </w:r>
    </w:p>
    <w:p w14:paraId="555EDFB2" w14:textId="77777777" w:rsidR="00EF33F4" w:rsidRDefault="00011731" w:rsidP="00EF33F4">
      <w:r w:rsidRPr="00011731">
        <w:rPr>
          <w:noProof/>
        </w:rPr>
        <w:drawing>
          <wp:inline distT="0" distB="0" distL="0" distR="0" wp14:anchorId="4BCDF167" wp14:editId="36B2CCAB">
            <wp:extent cx="4685777" cy="1677295"/>
            <wp:effectExtent l="25400" t="0" r="0" b="0"/>
            <wp:docPr id="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srcRect/>
                    <a:stretch>
                      <a:fillRect/>
                    </a:stretch>
                  </pic:blipFill>
                  <pic:spPr bwMode="auto">
                    <a:xfrm>
                      <a:off x="0" y="0"/>
                      <a:ext cx="4694380" cy="1680374"/>
                    </a:xfrm>
                    <a:prstGeom prst="rect">
                      <a:avLst/>
                    </a:prstGeom>
                    <a:noFill/>
                    <a:ln w="9525">
                      <a:noFill/>
                      <a:miter lim="800000"/>
                      <a:headEnd/>
                      <a:tailEnd/>
                    </a:ln>
                  </pic:spPr>
                </pic:pic>
              </a:graphicData>
            </a:graphic>
          </wp:inline>
        </w:drawing>
      </w:r>
    </w:p>
    <w:p w14:paraId="33B891E5" w14:textId="77777777" w:rsidR="00EF33F4" w:rsidRDefault="00EF33F4" w:rsidP="00AE1AC4"/>
    <w:p w14:paraId="4AC1DD0D" w14:textId="77777777" w:rsidR="00AE1AC4" w:rsidRDefault="00AE1AC4" w:rsidP="00AE1AC4"/>
    <w:p w14:paraId="0A4A13EB" w14:textId="77777777" w:rsidR="00AE1AC4" w:rsidRDefault="00AE1AC4" w:rsidP="00AE1AC4"/>
    <w:p w14:paraId="56EAC9D4" w14:textId="77777777" w:rsidR="00AE1AC4" w:rsidRDefault="00AE1AC4" w:rsidP="00AE1AC4"/>
    <w:p w14:paraId="084DB158" w14:textId="77777777" w:rsidR="00AE1AC4" w:rsidRDefault="00AE1AC4" w:rsidP="008A15B2"/>
    <w:p w14:paraId="279942F4" w14:textId="3368EF64" w:rsidR="008A15B2" w:rsidRDefault="00011731" w:rsidP="008A15B2">
      <w:r>
        <w:lastRenderedPageBreak/>
        <w:t xml:space="preserve">Determine the definition for </w:t>
      </w:r>
      <w:r w:rsidR="00137A3B" w:rsidRPr="00F71F3E">
        <w:rPr>
          <w:noProof/>
          <w:position w:val="-18"/>
        </w:rPr>
        <w:object w:dxaOrig="1440" w:dyaOrig="440" w14:anchorId="2AF37AF7">
          <v:shape id="_x0000_i1103" type="#_x0000_t75" alt="" style="width:1in;height:20pt;mso-width-percent:0;mso-height-percent:0;mso-width-percent:0;mso-height-percent:0" o:ole="">
            <v:imagedata r:id="rId76" o:title=""/>
          </v:shape>
          <o:OLEObject Type="Embed" ProgID="Equation.DSMT4" ShapeID="_x0000_i1103" DrawAspect="Content" ObjectID="_1745230988" r:id="rId77"/>
        </w:object>
      </w:r>
      <w:r w:rsidR="008A15B2" w:rsidRPr="003546EC">
        <w:t xml:space="preserve"> </w:t>
      </w:r>
      <w:r>
        <w:t>.  It may help to sketch a graph or make a table as we have been doing,</w:t>
      </w:r>
    </w:p>
    <w:p w14:paraId="3DAA5725" w14:textId="77777777" w:rsidR="00EF33F4" w:rsidRDefault="00EF33F4" w:rsidP="00EF33F4"/>
    <w:p w14:paraId="4ADDEB60" w14:textId="77777777" w:rsidR="00AE1AC4" w:rsidRDefault="00AE1AC4" w:rsidP="008A15B2">
      <w:pPr>
        <w:pBdr>
          <w:bottom w:val="single" w:sz="4" w:space="1" w:color="auto"/>
        </w:pBdr>
      </w:pPr>
    </w:p>
    <w:p w14:paraId="3E9B9FE9" w14:textId="77777777" w:rsidR="00AE1AC4" w:rsidRDefault="00AE1AC4" w:rsidP="008A15B2">
      <w:pPr>
        <w:pBdr>
          <w:bottom w:val="single" w:sz="4" w:space="1" w:color="auto"/>
        </w:pBdr>
      </w:pPr>
    </w:p>
    <w:p w14:paraId="735285E8" w14:textId="77777777" w:rsidR="00011731" w:rsidRDefault="00011731" w:rsidP="008A15B2">
      <w:pPr>
        <w:pBdr>
          <w:bottom w:val="single" w:sz="4" w:space="1" w:color="auto"/>
        </w:pBdr>
      </w:pPr>
    </w:p>
    <w:p w14:paraId="3FE8146F" w14:textId="77777777" w:rsidR="00011731" w:rsidRDefault="00011731" w:rsidP="008A15B2">
      <w:pPr>
        <w:pBdr>
          <w:bottom w:val="single" w:sz="4" w:space="1" w:color="auto"/>
        </w:pBdr>
      </w:pPr>
    </w:p>
    <w:p w14:paraId="4564C99B" w14:textId="77777777" w:rsidR="00011731" w:rsidRDefault="00011731" w:rsidP="008A15B2">
      <w:pPr>
        <w:pBdr>
          <w:bottom w:val="single" w:sz="4" w:space="1" w:color="auto"/>
        </w:pBdr>
      </w:pPr>
    </w:p>
    <w:p w14:paraId="46970CA2" w14:textId="77777777" w:rsidR="00011731" w:rsidRDefault="00011731" w:rsidP="008A15B2">
      <w:pPr>
        <w:pBdr>
          <w:bottom w:val="single" w:sz="4" w:space="1" w:color="auto"/>
        </w:pBdr>
      </w:pPr>
    </w:p>
    <w:p w14:paraId="2BCC8E13" w14:textId="77777777" w:rsidR="008A15B2" w:rsidRDefault="008A15B2" w:rsidP="008A15B2">
      <w:pPr>
        <w:pBdr>
          <w:bottom w:val="single" w:sz="4" w:space="1" w:color="auto"/>
        </w:pBdr>
      </w:pPr>
    </w:p>
    <w:p w14:paraId="617345F8" w14:textId="1DE39E0D" w:rsidR="00EF33F4" w:rsidRDefault="008A15B2" w:rsidP="00EF33F4">
      <w:r>
        <w:t>What would be the definition for</w:t>
      </w:r>
      <w:r w:rsidR="00EF33F4">
        <w:t xml:space="preserve"> </w:t>
      </w:r>
      <w:r w:rsidR="00137A3B" w:rsidRPr="00F71F3E">
        <w:rPr>
          <w:noProof/>
          <w:position w:val="-20"/>
        </w:rPr>
        <w:object w:dxaOrig="1480" w:dyaOrig="460" w14:anchorId="099D1FB2">
          <v:shape id="_x0000_i1102" type="#_x0000_t75" alt="" style="width:98.4pt;height:32.8pt;mso-width-percent:0;mso-height-percent:0;mso-width-percent:0;mso-height-percent:0" o:ole="">
            <v:imagedata r:id="rId78" o:title=""/>
          </v:shape>
          <o:OLEObject Type="Embed" ProgID="Equation.DSMT4" ShapeID="_x0000_i1102" DrawAspect="Content" ObjectID="_1745230989" r:id="rId79"/>
        </w:object>
      </w:r>
      <w:r w:rsidR="00EF33F4">
        <w:t xml:space="preserve"> </w:t>
      </w:r>
      <w:r>
        <w:t>?</w:t>
      </w:r>
    </w:p>
    <w:p w14:paraId="1E50177C" w14:textId="77777777" w:rsidR="00EF33F4" w:rsidRDefault="00EF33F4" w:rsidP="00EF33F4"/>
    <w:p w14:paraId="01A1A21A" w14:textId="77777777" w:rsidR="00AE1AC4" w:rsidRDefault="00AE1AC4" w:rsidP="00AE1AC4"/>
    <w:p w14:paraId="30D47FCF" w14:textId="77777777" w:rsidR="00AE1AC4" w:rsidRDefault="00AE1AC4" w:rsidP="00AE1AC4"/>
    <w:p w14:paraId="63380329" w14:textId="77777777" w:rsidR="00AE1AC4" w:rsidRDefault="00AE1AC4" w:rsidP="00AE1AC4"/>
    <w:p w14:paraId="76DE34DD" w14:textId="77777777" w:rsidR="00AE1AC4" w:rsidRDefault="00AE1AC4" w:rsidP="00AE1AC4"/>
    <w:p w14:paraId="459EF945" w14:textId="77777777" w:rsidR="00AE1AC4" w:rsidRDefault="00AE1AC4" w:rsidP="00AE1AC4"/>
    <w:p w14:paraId="7ECDB6FC" w14:textId="77777777" w:rsidR="00AE1AC4" w:rsidRDefault="00AE1AC4" w:rsidP="00AE1AC4"/>
    <w:p w14:paraId="34F1E978" w14:textId="77777777" w:rsidR="00AE1AC4" w:rsidRDefault="00AE1AC4" w:rsidP="00AE1AC4"/>
    <w:p w14:paraId="3F966740" w14:textId="77777777" w:rsidR="00AE1AC4" w:rsidRDefault="00AE1AC4" w:rsidP="00AE1AC4"/>
    <w:p w14:paraId="0803E71B" w14:textId="77777777" w:rsidR="00AE1AC4" w:rsidRDefault="00AE1AC4" w:rsidP="00AE1AC4"/>
    <w:p w14:paraId="18C5BD05" w14:textId="77777777" w:rsidR="00AE1AC4" w:rsidRDefault="00AE1AC4" w:rsidP="00AE1AC4"/>
    <w:p w14:paraId="74F123DB" w14:textId="77777777" w:rsidR="00AE1AC4" w:rsidRDefault="00AE1AC4" w:rsidP="00AE1AC4"/>
    <w:p w14:paraId="61F98DDB" w14:textId="77777777" w:rsidR="00AE1AC4" w:rsidRDefault="00AE1AC4" w:rsidP="00AE1AC4"/>
    <w:p w14:paraId="3DC3E9CB" w14:textId="1EF70AA8" w:rsidR="00EF33F4" w:rsidRDefault="00EF33F4" w:rsidP="00AE1AC4">
      <w:r>
        <w:t xml:space="preserve">Prove  </w:t>
      </w:r>
      <w:r w:rsidR="00137A3B" w:rsidRPr="00F71F3E">
        <w:rPr>
          <w:noProof/>
          <w:position w:val="-24"/>
        </w:rPr>
        <w:object w:dxaOrig="1100" w:dyaOrig="660" w14:anchorId="24C4A0F9">
          <v:shape id="_x0000_i1101" type="#_x0000_t75" alt="" style="width:52pt;height:32.8pt;mso-width-percent:0;mso-height-percent:0;mso-width-percent:0;mso-height-percent:0" o:ole="">
            <v:imagedata r:id="rId80" o:title=""/>
          </v:shape>
          <o:OLEObject Type="Embed" ProgID="Equation.DSMT4" ShapeID="_x0000_i1101" DrawAspect="Content" ObjectID="_1745230990" r:id="rId81"/>
        </w:object>
      </w:r>
    </w:p>
    <w:p w14:paraId="1FECE56B" w14:textId="77777777" w:rsidR="00EF33F4" w:rsidRDefault="00EF33F4" w:rsidP="00EF33F4"/>
    <w:p w14:paraId="5E29F716" w14:textId="77777777" w:rsidR="00EF33F4" w:rsidRDefault="00EF33F4" w:rsidP="00EF33F4"/>
    <w:p w14:paraId="0AF8F032" w14:textId="77777777" w:rsidR="00EF33F4" w:rsidRDefault="00EF33F4" w:rsidP="00EF33F4"/>
    <w:p w14:paraId="0B23628B" w14:textId="77777777" w:rsidR="00EF33F4" w:rsidRDefault="00EF33F4" w:rsidP="00EF33F4"/>
    <w:p w14:paraId="678820B2" w14:textId="77777777" w:rsidR="00EF33F4" w:rsidRDefault="00EF33F4" w:rsidP="00EF33F4"/>
    <w:p w14:paraId="6C5B4153" w14:textId="77777777" w:rsidR="00EF33F4" w:rsidRDefault="00EF33F4" w:rsidP="00EF33F4"/>
    <w:p w14:paraId="03E6063E" w14:textId="77777777" w:rsidR="00EF33F4" w:rsidRDefault="00EF33F4" w:rsidP="00EF33F4"/>
    <w:p w14:paraId="2A8A1A05" w14:textId="77777777" w:rsidR="00AE378D" w:rsidRDefault="00AE378D" w:rsidP="00AE378D">
      <w:pPr>
        <w:pBdr>
          <w:top w:val="single" w:sz="4" w:space="1" w:color="auto"/>
          <w:left w:val="single" w:sz="4" w:space="4" w:color="auto"/>
          <w:bottom w:val="single" w:sz="4" w:space="1" w:color="auto"/>
          <w:right w:val="single" w:sz="4" w:space="4" w:color="auto"/>
        </w:pBdr>
      </w:pPr>
      <w:r>
        <w:lastRenderedPageBreak/>
        <w:t xml:space="preserve">Computing </w:t>
      </w:r>
      <w:r w:rsidR="00AE1AC4">
        <w:t xml:space="preserve">Infinite </w:t>
      </w:r>
      <w:proofErr w:type="gramStart"/>
      <w:r w:rsidR="00AE1AC4">
        <w:t xml:space="preserve">Limits </w:t>
      </w:r>
      <w:r>
        <w:t xml:space="preserve"> at</w:t>
      </w:r>
      <w:proofErr w:type="gramEnd"/>
      <w:r>
        <w:t xml:space="preserve"> x=a – Vertical Asymptotes</w:t>
      </w:r>
    </w:p>
    <w:p w14:paraId="0F14ECB7" w14:textId="77777777" w:rsidR="00EF33F4" w:rsidRDefault="00EF33F4" w:rsidP="00EF33F4"/>
    <w:p w14:paraId="30C9D31E" w14:textId="77777777" w:rsidR="00EF33F4" w:rsidRDefault="00011731" w:rsidP="00EF33F4">
      <w:r>
        <w:t>Compute</w:t>
      </w:r>
      <w:r w:rsidR="00EF33F4">
        <w:t>:</w:t>
      </w:r>
    </w:p>
    <w:p w14:paraId="49B4E6F0" w14:textId="707A904D" w:rsidR="00EF33F4" w:rsidRDefault="00EF33F4" w:rsidP="00EF33F4">
      <w:r>
        <w:tab/>
        <w:t xml:space="preserve"> </w:t>
      </w:r>
      <w:r>
        <w:tab/>
      </w:r>
      <w:r>
        <w:tab/>
      </w:r>
      <w:r>
        <w:tab/>
      </w:r>
      <w:r>
        <w:tab/>
      </w:r>
      <w:r>
        <w:tab/>
      </w:r>
      <w:r>
        <w:tab/>
      </w:r>
    </w:p>
    <w:p w14:paraId="3C0C5224" w14:textId="3A5E76EB" w:rsidR="00EF33F4" w:rsidRDefault="00137A3B" w:rsidP="00EF33F4">
      <w:r w:rsidRPr="00F71F3E">
        <w:rPr>
          <w:noProof/>
          <w:position w:val="-24"/>
        </w:rPr>
        <w:object w:dxaOrig="6960" w:dyaOrig="660" w14:anchorId="1533045D">
          <v:shape id="_x0000_i1100" type="#_x0000_t75" alt="" style="width:425.6pt;height:39.2pt;mso-width-percent:0;mso-height-percent:0;mso-width-percent:0;mso-height-percent:0" o:ole="">
            <v:imagedata r:id="rId82" o:title=""/>
          </v:shape>
          <o:OLEObject Type="Embed" ProgID="Equation.DSMT4" ShapeID="_x0000_i1100" DrawAspect="Content" ObjectID="_1745230991" r:id="rId83"/>
        </w:object>
      </w:r>
      <w:r w:rsidR="00F71F3E">
        <w:t xml:space="preserve"> </w:t>
      </w:r>
    </w:p>
    <w:p w14:paraId="3FB7F776" w14:textId="77777777" w:rsidR="00EF33F4" w:rsidRDefault="00EF33F4" w:rsidP="00EF33F4"/>
    <w:p w14:paraId="0F9D2F2E" w14:textId="77777777" w:rsidR="00EF33F4" w:rsidRDefault="00EF33F4" w:rsidP="00EF33F4"/>
    <w:p w14:paraId="1C27ABDD" w14:textId="77777777" w:rsidR="00EF33F4" w:rsidRDefault="00EF33F4" w:rsidP="00EF33F4"/>
    <w:p w14:paraId="38F900F2" w14:textId="77777777" w:rsidR="00EF33F4" w:rsidRDefault="00EF33F4" w:rsidP="00EF33F4"/>
    <w:p w14:paraId="43A61E94" w14:textId="77777777" w:rsidR="00EF33F4" w:rsidRDefault="00EF33F4" w:rsidP="00EF33F4"/>
    <w:p w14:paraId="56EFE55D" w14:textId="77777777" w:rsidR="00EF33F4" w:rsidRDefault="00EF33F4" w:rsidP="00EF33F4"/>
    <w:p w14:paraId="4C3EF335" w14:textId="687AD00B" w:rsidR="00EF33F4" w:rsidRDefault="00EF33F4" w:rsidP="00EF33F4">
      <w:r w:rsidRPr="00EF0354">
        <w:t xml:space="preserve">In general, if  </w:t>
      </w:r>
      <w:r w:rsidR="00137A3B" w:rsidRPr="00F71F3E">
        <w:rPr>
          <w:noProof/>
          <w:position w:val="-18"/>
        </w:rPr>
        <w:object w:dxaOrig="880" w:dyaOrig="440" w14:anchorId="7EA5AC21">
          <v:shape id="_x0000_i1099" type="#_x0000_t75" alt="" style="width:45.6pt;height:20pt;mso-width-percent:0;mso-height-percent:0;mso-width-percent:0;mso-height-percent:0" o:ole="">
            <v:imagedata r:id="rId84" o:title=""/>
          </v:shape>
          <o:OLEObject Type="Embed" ProgID="Equation.DSMT4" ShapeID="_x0000_i1099" DrawAspect="Content" ObjectID="_1745230992" r:id="rId85"/>
        </w:object>
      </w:r>
      <w:r w:rsidR="00F71F3E">
        <w:t xml:space="preserve"> </w:t>
      </w:r>
      <w:r w:rsidR="00D76680">
        <w:t xml:space="preserve"> yields an</w:t>
      </w:r>
      <w:r w:rsidRPr="00EF0354">
        <w:t xml:space="preserve"> expression of the form </w:t>
      </w:r>
      <w:r>
        <w:t xml:space="preserve"> </w:t>
      </w:r>
      <w:r w:rsidR="00137A3B" w:rsidRPr="00F71F3E">
        <w:rPr>
          <w:noProof/>
          <w:position w:val="-24"/>
        </w:rPr>
        <w:object w:dxaOrig="1040" w:dyaOrig="660" w14:anchorId="662D5789">
          <v:shape id="_x0000_i1098" type="#_x0000_t75" alt="" style="width:52pt;height:32.8pt;mso-width-percent:0;mso-height-percent:0;mso-width-percent:0;mso-height-percent:0" o:ole="">
            <v:imagedata r:id="rId86" o:title=""/>
          </v:shape>
          <o:OLEObject Type="Embed" ProgID="Equation.DSMT4" ShapeID="_x0000_i1098" DrawAspect="Content" ObjectID="_1745230993" r:id="rId87"/>
        </w:object>
      </w:r>
      <w:r w:rsidR="00F71F3E">
        <w:t xml:space="preserve"> </w:t>
      </w:r>
      <w:r>
        <w:t xml:space="preserve">, the graph of </w:t>
      </w:r>
      <w:r w:rsidR="00137A3B" w:rsidRPr="00F71F3E">
        <w:rPr>
          <w:noProof/>
          <w:position w:val="-10"/>
        </w:rPr>
        <w:object w:dxaOrig="540" w:dyaOrig="320" w14:anchorId="016CD7B8">
          <v:shape id="_x0000_i1097" type="#_x0000_t75" alt="" style="width:26.4pt;height:12.8pt;mso-width-percent:0;mso-height-percent:0;mso-width-percent:0;mso-height-percent:0" o:ole="">
            <v:imagedata r:id="rId88" o:title=""/>
          </v:shape>
          <o:OLEObject Type="Embed" ProgID="Equation.DSMT4" ShapeID="_x0000_i1097" DrawAspect="Content" ObjectID="_1745230994" r:id="rId89"/>
        </w:object>
      </w:r>
      <w:r w:rsidR="00F71F3E">
        <w:t xml:space="preserve"> </w:t>
      </w:r>
      <w:r>
        <w:t xml:space="preserve"> has a vertical asymptote. And </w:t>
      </w:r>
    </w:p>
    <w:p w14:paraId="26050A9A" w14:textId="77777777" w:rsidR="00EF33F4" w:rsidRDefault="00EF33F4" w:rsidP="00EF33F4"/>
    <w:p w14:paraId="2A748153" w14:textId="3C2327C9" w:rsidR="00EF33F4" w:rsidRDefault="00137A3B" w:rsidP="00F71F3E">
      <w:pPr>
        <w:jc w:val="center"/>
      </w:pPr>
      <w:r w:rsidRPr="00F71F3E">
        <w:rPr>
          <w:noProof/>
          <w:position w:val="-50"/>
        </w:rPr>
        <w:object w:dxaOrig="3200" w:dyaOrig="1140" w14:anchorId="5B769F75">
          <v:shape id="_x0000_i1096" type="#_x0000_t75" alt="" style="width:228.8pt;height:84.8pt;mso-width-percent:0;mso-height-percent:0;mso-width-percent:0;mso-height-percent:0" o:ole="">
            <v:imagedata r:id="rId90" o:title=""/>
          </v:shape>
          <o:OLEObject Type="Embed" ProgID="Equation.DSMT4" ShapeID="_x0000_i1096" DrawAspect="Content" ObjectID="_1745230995" r:id="rId91"/>
        </w:object>
      </w:r>
    </w:p>
    <w:p w14:paraId="52921CA7" w14:textId="77777777" w:rsidR="00EF33F4" w:rsidRDefault="00EF33F4" w:rsidP="00EF33F4"/>
    <w:p w14:paraId="4A6201CB" w14:textId="77777777" w:rsidR="00195689" w:rsidRDefault="00195689" w:rsidP="00EF33F4">
      <w:proofErr w:type="gramStart"/>
      <w:r>
        <w:t>So</w:t>
      </w:r>
      <w:proofErr w:type="gramEnd"/>
      <w:r>
        <w:t xml:space="preserve"> we need only determine the SIGN. </w:t>
      </w:r>
    </w:p>
    <w:p w14:paraId="2CEB9B65" w14:textId="77777777" w:rsidR="00195689" w:rsidRDefault="00195689" w:rsidP="00EF33F4"/>
    <w:p w14:paraId="65B53294" w14:textId="041C1F63" w:rsidR="00EF33F4" w:rsidRDefault="00EF33F4" w:rsidP="00EF33F4">
      <w:r>
        <w:t xml:space="preserve">EX: Compute </w:t>
      </w:r>
    </w:p>
    <w:p w14:paraId="45ECDEA6" w14:textId="242F46F0" w:rsidR="00F71F3E" w:rsidRPr="00EF0354" w:rsidRDefault="00137A3B" w:rsidP="00EF33F4">
      <w:r w:rsidRPr="00F71F3E">
        <w:rPr>
          <w:noProof/>
          <w:position w:val="-30"/>
        </w:rPr>
        <w:object w:dxaOrig="7760" w:dyaOrig="720" w14:anchorId="06887E55">
          <v:shape id="_x0000_i1095" type="#_x0000_t75" alt="" style="width:491.2pt;height:45.6pt;mso-width-percent:0;mso-height-percent:0;mso-width-percent:0;mso-height-percent:0" o:ole="">
            <v:imagedata r:id="rId92" o:title=""/>
          </v:shape>
          <o:OLEObject Type="Embed" ProgID="Equation.DSMT4" ShapeID="_x0000_i1095" DrawAspect="Content" ObjectID="_1745230996" r:id="rId93"/>
        </w:object>
      </w:r>
    </w:p>
    <w:p w14:paraId="73623D24" w14:textId="77777777" w:rsidR="00EF33F4" w:rsidRPr="00905261" w:rsidRDefault="00EF33F4" w:rsidP="00EF33F4">
      <w:pPr>
        <w:pageBreakBefore/>
      </w:pPr>
    </w:p>
    <w:p w14:paraId="1AD08511" w14:textId="77777777" w:rsidR="00EF33F4" w:rsidRPr="00905261" w:rsidRDefault="00EF33F4" w:rsidP="00EF33F4">
      <w:pPr>
        <w:pBdr>
          <w:top w:val="single" w:sz="4" w:space="1" w:color="auto"/>
          <w:left w:val="single" w:sz="4" w:space="4" w:color="auto"/>
          <w:bottom w:val="single" w:sz="4" w:space="1" w:color="auto"/>
          <w:right w:val="single" w:sz="4" w:space="4" w:color="auto"/>
        </w:pBdr>
      </w:pPr>
      <w:proofErr w:type="gramStart"/>
      <w:r w:rsidRPr="00905261">
        <w:t>3.4i  Limits</w:t>
      </w:r>
      <w:proofErr w:type="gramEnd"/>
      <w:r w:rsidRPr="00905261">
        <w:t xml:space="preserve"> at Infinity</w:t>
      </w:r>
      <w:r>
        <w:t>-Theory</w:t>
      </w:r>
    </w:p>
    <w:p w14:paraId="4C8DA1BC" w14:textId="77777777" w:rsidR="00EF33F4" w:rsidRPr="00905261" w:rsidRDefault="00EF33F4" w:rsidP="00EF33F4"/>
    <w:p w14:paraId="70828ADA" w14:textId="66CB659F" w:rsidR="00EF33F4" w:rsidRDefault="00EF33F4" w:rsidP="00EF33F4">
      <w:r>
        <w:t xml:space="preserve">What might this look like graphically?  </w:t>
      </w:r>
      <w:r w:rsidR="00137A3B" w:rsidRPr="00F71F3E">
        <w:rPr>
          <w:noProof/>
          <w:position w:val="-18"/>
        </w:rPr>
        <w:object w:dxaOrig="1280" w:dyaOrig="440" w14:anchorId="73894972">
          <v:shape id="_x0000_i1094" type="#_x0000_t75" alt="" style="width:65.6pt;height:20pt;mso-width-percent:0;mso-height-percent:0;mso-width-percent:0;mso-height-percent:0" o:ole="">
            <v:imagedata r:id="rId94" o:title=""/>
          </v:shape>
          <o:OLEObject Type="Embed" ProgID="Equation.DSMT4" ShapeID="_x0000_i1094" DrawAspect="Content" ObjectID="_1745230997" r:id="rId95"/>
        </w:object>
      </w:r>
      <w:r w:rsidR="00F71F3E">
        <w:t xml:space="preserve"> </w:t>
      </w:r>
    </w:p>
    <w:p w14:paraId="5B15BA11" w14:textId="77777777" w:rsidR="00EF33F4" w:rsidRDefault="00EF33F4" w:rsidP="00EF33F4"/>
    <w:p w14:paraId="6B8FF52A" w14:textId="202B77EC" w:rsidR="005D6C43" w:rsidRDefault="00EF33F4" w:rsidP="00EF33F4">
      <w:r>
        <w:t xml:space="preserve">Recall graphing rational functions:  </w:t>
      </w:r>
      <w:r w:rsidR="00137A3B" w:rsidRPr="00F71F3E">
        <w:rPr>
          <w:noProof/>
          <w:position w:val="-24"/>
        </w:rPr>
        <w:object w:dxaOrig="1280" w:dyaOrig="660" w14:anchorId="5F0D8630">
          <v:shape id="_x0000_i1093" type="#_x0000_t75" alt="" style="width:65.6pt;height:32.8pt;mso-width-percent:0;mso-height-percent:0;mso-width-percent:0;mso-height-percent:0" o:ole="">
            <v:imagedata r:id="rId96" o:title=""/>
          </v:shape>
          <o:OLEObject Type="Embed" ProgID="Equation.DSMT4" ShapeID="_x0000_i1093" DrawAspect="Content" ObjectID="_1745230998" r:id="rId97"/>
        </w:object>
      </w:r>
      <w:r w:rsidR="00F71F3E">
        <w:t xml:space="preserve"> </w:t>
      </w:r>
      <w:r>
        <w:t xml:space="preserve">  Consider graphical, numerical. </w:t>
      </w:r>
    </w:p>
    <w:p w14:paraId="0CBD480B" w14:textId="77777777" w:rsidR="00EF33F4" w:rsidRDefault="00137A3B" w:rsidP="00EF33F4">
      <w:hyperlink r:id="rId98" w:history="1">
        <w:r w:rsidR="005D6C43" w:rsidRPr="001351B6">
          <w:rPr>
            <w:rStyle w:val="Hyperlink"/>
          </w:rPr>
          <w:t>https://www.desmos.com/calculator/dikrtjbb6p</w:t>
        </w:r>
      </w:hyperlink>
      <w:r w:rsidR="005D6C43">
        <w:t xml:space="preserve"> </w:t>
      </w:r>
    </w:p>
    <w:p w14:paraId="5481842B" w14:textId="77777777" w:rsidR="00EF33F4" w:rsidRDefault="00EF33F4" w:rsidP="00EF33F4"/>
    <w:p w14:paraId="07B84BFA" w14:textId="77777777" w:rsidR="00EF33F4" w:rsidRDefault="00EF33F4" w:rsidP="00EF33F4">
      <w:r>
        <w:rPr>
          <w:noProof/>
        </w:rPr>
        <w:drawing>
          <wp:inline distT="0" distB="0" distL="0" distR="0" wp14:anchorId="711CC96B" wp14:editId="7867F365">
            <wp:extent cx="4881880" cy="2590385"/>
            <wp:effectExtent l="2540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srcRect/>
                    <a:stretch>
                      <a:fillRect/>
                    </a:stretch>
                  </pic:blipFill>
                  <pic:spPr bwMode="auto">
                    <a:xfrm>
                      <a:off x="0" y="0"/>
                      <a:ext cx="4881880" cy="2590385"/>
                    </a:xfrm>
                    <a:prstGeom prst="rect">
                      <a:avLst/>
                    </a:prstGeom>
                    <a:noFill/>
                    <a:ln w="9525">
                      <a:noFill/>
                      <a:miter lim="800000"/>
                      <a:headEnd/>
                      <a:tailEnd/>
                    </a:ln>
                  </pic:spPr>
                </pic:pic>
              </a:graphicData>
            </a:graphic>
          </wp:inline>
        </w:drawing>
      </w:r>
    </w:p>
    <w:p w14:paraId="44476DF1" w14:textId="77777777" w:rsidR="00EF33F4" w:rsidRDefault="00EF33F4" w:rsidP="00EF33F4"/>
    <w:p w14:paraId="03519244" w14:textId="77777777" w:rsidR="00EF33F4" w:rsidRDefault="00EF33F4" w:rsidP="00EF33F4"/>
    <w:p w14:paraId="6B64FAC4" w14:textId="43FE2390" w:rsidR="00F110F0" w:rsidRDefault="005D12E4" w:rsidP="00EF33F4">
      <w:pPr>
        <w:rPr>
          <w:position w:val="-16"/>
        </w:rPr>
      </w:pPr>
      <w:r>
        <w:t xml:space="preserve">Develop the formal definition for </w:t>
      </w:r>
      <w:r w:rsidR="00137A3B" w:rsidRPr="00F71F3E">
        <w:rPr>
          <w:noProof/>
          <w:position w:val="-18"/>
        </w:rPr>
        <w:object w:dxaOrig="1280" w:dyaOrig="440" w14:anchorId="126158CD">
          <v:shape id="_x0000_i1092" type="#_x0000_t75" alt="" style="width:65.6pt;height:20pt;mso-width-percent:0;mso-height-percent:0;mso-width-percent:0;mso-height-percent:0" o:ole="">
            <v:imagedata r:id="rId94" o:title=""/>
          </v:shape>
          <o:OLEObject Type="Embed" ProgID="Equation.DSMT4" ShapeID="_x0000_i1092" DrawAspect="Content" ObjectID="_1745230999" r:id="rId100"/>
        </w:object>
      </w:r>
    </w:p>
    <w:p w14:paraId="1BF516A9" w14:textId="77777777" w:rsidR="00F110F0" w:rsidRDefault="00F110F0" w:rsidP="00EF33F4">
      <w:pPr>
        <w:rPr>
          <w:position w:val="-16"/>
        </w:rPr>
      </w:pPr>
    </w:p>
    <w:p w14:paraId="247319B4" w14:textId="77777777" w:rsidR="00F110F0" w:rsidRDefault="00F110F0" w:rsidP="00EF33F4">
      <w:pPr>
        <w:rPr>
          <w:position w:val="-16"/>
        </w:rPr>
      </w:pPr>
    </w:p>
    <w:p w14:paraId="6EADCCBA" w14:textId="77777777" w:rsidR="00F110F0" w:rsidRPr="00F110F0" w:rsidRDefault="00F110F0" w:rsidP="00EF33F4">
      <w:pPr>
        <w:rPr>
          <w:position w:val="-16"/>
          <w:u w:val="single"/>
        </w:rPr>
      </w:pPr>
      <w:r w:rsidRPr="00F110F0">
        <w:rPr>
          <w:position w:val="-16"/>
          <w:u w:val="single"/>
        </w:rPr>
        <w:t xml:space="preserve">Definition:    </w:t>
      </w:r>
    </w:p>
    <w:p w14:paraId="1C940092" w14:textId="77777777" w:rsidR="00EF33F4" w:rsidRDefault="00F110F0" w:rsidP="00EF33F4">
      <w:r>
        <w:rPr>
          <w:position w:val="-16"/>
        </w:rPr>
        <w:t>Given _________________________________ there must be a corresponding _______________________ such that if ________________________________ then _____________________________________</w:t>
      </w:r>
      <w:r w:rsidR="00EF33F4">
        <w:t>.</w:t>
      </w:r>
    </w:p>
    <w:p w14:paraId="74E6A466" w14:textId="77777777" w:rsidR="00EF33F4" w:rsidRDefault="00EF33F4" w:rsidP="00EF33F4"/>
    <w:p w14:paraId="4F3DC235" w14:textId="759572E1" w:rsidR="00EF33F4" w:rsidRDefault="00EF33F4" w:rsidP="00F110F0">
      <w:pPr>
        <w:pageBreakBefore/>
      </w:pPr>
      <w:r>
        <w:lastRenderedPageBreak/>
        <w:t xml:space="preserve">Prove: </w:t>
      </w:r>
      <w:r w:rsidR="00137A3B" w:rsidRPr="00F71F3E">
        <w:rPr>
          <w:noProof/>
          <w:position w:val="-24"/>
        </w:rPr>
        <w:object w:dxaOrig="1040" w:dyaOrig="660" w14:anchorId="17F7E318">
          <v:shape id="_x0000_i1091" type="#_x0000_t75" alt="" style="width:52pt;height:32.8pt;mso-width-percent:0;mso-height-percent:0;mso-width-percent:0;mso-height-percent:0" o:ole="">
            <v:imagedata r:id="rId101" o:title=""/>
          </v:shape>
          <o:OLEObject Type="Embed" ProgID="Equation.DSMT4" ShapeID="_x0000_i1091" DrawAspect="Content" ObjectID="_1745231000" r:id="rId102"/>
        </w:object>
      </w:r>
      <w:r w:rsidR="00F71F3E">
        <w:t xml:space="preserve"> </w:t>
      </w:r>
    </w:p>
    <w:p w14:paraId="0F504D7D" w14:textId="77777777" w:rsidR="00EF33F4" w:rsidRDefault="00EF33F4" w:rsidP="00EF33F4"/>
    <w:p w14:paraId="16B96CE9" w14:textId="77777777" w:rsidR="00EF33F4" w:rsidRDefault="00EF33F4" w:rsidP="00EF33F4">
      <w:r>
        <w:rPr>
          <w:noProof/>
        </w:rPr>
        <w:drawing>
          <wp:inline distT="0" distB="0" distL="0" distR="0" wp14:anchorId="7FA90D78" wp14:editId="1376BB65">
            <wp:extent cx="3251200" cy="2133600"/>
            <wp:effectExtent l="2540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srcRect/>
                    <a:stretch>
                      <a:fillRect/>
                    </a:stretch>
                  </pic:blipFill>
                  <pic:spPr bwMode="auto">
                    <a:xfrm>
                      <a:off x="0" y="0"/>
                      <a:ext cx="3251200" cy="2133600"/>
                    </a:xfrm>
                    <a:prstGeom prst="rect">
                      <a:avLst/>
                    </a:prstGeom>
                    <a:noFill/>
                    <a:ln w="9525">
                      <a:noFill/>
                      <a:miter lim="800000"/>
                      <a:headEnd/>
                      <a:tailEnd/>
                    </a:ln>
                  </pic:spPr>
                </pic:pic>
              </a:graphicData>
            </a:graphic>
          </wp:inline>
        </w:drawing>
      </w:r>
      <w:r>
        <w:t xml:space="preserve">      </w:t>
      </w:r>
      <w:r>
        <w:rPr>
          <w:noProof/>
        </w:rPr>
        <w:drawing>
          <wp:inline distT="0" distB="0" distL="0" distR="0" wp14:anchorId="4CFFBC7A" wp14:editId="09EE634C">
            <wp:extent cx="1879600" cy="2082800"/>
            <wp:effectExtent l="2540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4"/>
                    <a:srcRect/>
                    <a:stretch>
                      <a:fillRect/>
                    </a:stretch>
                  </pic:blipFill>
                  <pic:spPr bwMode="auto">
                    <a:xfrm>
                      <a:off x="0" y="0"/>
                      <a:ext cx="1879600" cy="2082800"/>
                    </a:xfrm>
                    <a:prstGeom prst="rect">
                      <a:avLst/>
                    </a:prstGeom>
                    <a:noFill/>
                    <a:ln w="9525">
                      <a:noFill/>
                      <a:miter lim="800000"/>
                      <a:headEnd/>
                      <a:tailEnd/>
                    </a:ln>
                  </pic:spPr>
                </pic:pic>
              </a:graphicData>
            </a:graphic>
          </wp:inline>
        </w:drawing>
      </w:r>
    </w:p>
    <w:p w14:paraId="6293D878" w14:textId="77777777" w:rsidR="00EF33F4" w:rsidRDefault="00EF33F4" w:rsidP="00EF33F4"/>
    <w:p w14:paraId="5CE46BC7" w14:textId="799C6F9F" w:rsidR="00EF33F4" w:rsidRDefault="00EF33F4" w:rsidP="00EF33F4">
      <w:pPr>
        <w:pBdr>
          <w:top w:val="single" w:sz="4" w:space="1" w:color="auto"/>
          <w:left w:val="single" w:sz="4" w:space="4" w:color="auto"/>
          <w:bottom w:val="single" w:sz="4" w:space="1" w:color="auto"/>
          <w:right w:val="single" w:sz="4" w:space="4" w:color="auto"/>
        </w:pBdr>
      </w:pPr>
      <w:r>
        <w:t xml:space="preserve">Other infinite limits:    </w:t>
      </w:r>
      <w:r w:rsidR="00137A3B" w:rsidRPr="00F71F3E">
        <w:rPr>
          <w:noProof/>
          <w:position w:val="-18"/>
        </w:rPr>
        <w:object w:dxaOrig="6260" w:dyaOrig="440" w14:anchorId="2057FE9C">
          <v:shape id="_x0000_i1090" type="#_x0000_t75" alt="" style="width:314.4pt;height:20pt;mso-width-percent:0;mso-height-percent:0;mso-width-percent:0;mso-height-percent:0" o:ole="">
            <v:imagedata r:id="rId105" o:title=""/>
          </v:shape>
          <o:OLEObject Type="Embed" ProgID="Equation.DSMT4" ShapeID="_x0000_i1090" DrawAspect="Content" ObjectID="_1745231001" r:id="rId106"/>
        </w:object>
      </w:r>
      <w:r>
        <w:t xml:space="preserve">   </w:t>
      </w:r>
    </w:p>
    <w:p w14:paraId="4207989F" w14:textId="0ECDF492" w:rsidR="00EF33F4" w:rsidRDefault="00F71F3E" w:rsidP="00EF33F4">
      <w:r>
        <w:rPr>
          <w:noProof/>
        </w:rPr>
        <w:drawing>
          <wp:anchor distT="0" distB="0" distL="114300" distR="114300" simplePos="0" relativeHeight="251662336" behindDoc="1" locked="0" layoutInCell="1" allowOverlap="1" wp14:anchorId="76C5CC45" wp14:editId="2A7050FB">
            <wp:simplePos x="0" y="0"/>
            <wp:positionH relativeFrom="column">
              <wp:posOffset>5554133</wp:posOffset>
            </wp:positionH>
            <wp:positionV relativeFrom="paragraph">
              <wp:posOffset>137372</wp:posOffset>
            </wp:positionV>
            <wp:extent cx="2225040" cy="2146300"/>
            <wp:effectExtent l="0" t="0" r="0" b="0"/>
            <wp:wrapTight wrapText="bothSides">
              <wp:wrapPolygon edited="0">
                <wp:start x="0" y="0"/>
                <wp:lineTo x="0" y="21472"/>
                <wp:lineTo x="21452" y="21472"/>
                <wp:lineTo x="21452" y="0"/>
                <wp:lineTo x="0" y="0"/>
              </wp:wrapPolygon>
            </wp:wrapTight>
            <wp:docPr id="23"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1" descr="Chart&#10;&#10;Description automatically generated"/>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25040" cy="21463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3876D1BF" w14:textId="15B9AA7B" w:rsidR="00EF33F4" w:rsidRDefault="00EF33F4" w:rsidP="00EF33F4"/>
    <w:p w14:paraId="415958E4" w14:textId="77777777" w:rsidR="00EF33F4" w:rsidRDefault="00EF33F4" w:rsidP="00EF33F4"/>
    <w:p w14:paraId="1BB3E7C4" w14:textId="075FE541" w:rsidR="00EF33F4" w:rsidRDefault="00EF33F4" w:rsidP="00EF33F4">
      <w:r>
        <w:t xml:space="preserve">Sketch a function such showing </w:t>
      </w:r>
      <w:r w:rsidR="00F71F3E">
        <w:t xml:space="preserve"> </w:t>
      </w:r>
      <w:r w:rsidR="00137A3B" w:rsidRPr="00F71F3E">
        <w:rPr>
          <w:noProof/>
          <w:position w:val="-18"/>
        </w:rPr>
        <w:object w:dxaOrig="1340" w:dyaOrig="440" w14:anchorId="10895098">
          <v:shape id="_x0000_i1089" type="#_x0000_t75" alt="" style="width:65.6pt;height:20pt;mso-width-percent:0;mso-height-percent:0;mso-width-percent:0;mso-height-percent:0" o:ole="">
            <v:imagedata r:id="rId108" o:title=""/>
          </v:shape>
          <o:OLEObject Type="Embed" ProgID="Equation.DSMT4" ShapeID="_x0000_i1089" DrawAspect="Content" ObjectID="_1745231002" r:id="rId109"/>
        </w:object>
      </w:r>
      <w:r>
        <w:t xml:space="preserve"> and develop the formal definition</w:t>
      </w:r>
    </w:p>
    <w:p w14:paraId="3359EEA0" w14:textId="77777777" w:rsidR="00F71F3E" w:rsidRDefault="00F71F3E" w:rsidP="00F71F3E">
      <w:pPr>
        <w:rPr>
          <w:position w:val="-16"/>
          <w:u w:val="single"/>
        </w:rPr>
      </w:pPr>
    </w:p>
    <w:p w14:paraId="0298475A" w14:textId="3F897755" w:rsidR="00F71F3E" w:rsidRDefault="00F71F3E" w:rsidP="00F71F3E">
      <w:pPr>
        <w:rPr>
          <w:position w:val="-16"/>
          <w:u w:val="single"/>
        </w:rPr>
      </w:pPr>
      <w:r w:rsidRPr="00F110F0">
        <w:rPr>
          <w:position w:val="-16"/>
          <w:u w:val="single"/>
        </w:rPr>
        <w:t xml:space="preserve">Definition:   </w:t>
      </w:r>
    </w:p>
    <w:p w14:paraId="17B3D804" w14:textId="77777777" w:rsidR="00F71F3E" w:rsidRPr="00F110F0" w:rsidRDefault="00F71F3E" w:rsidP="00F71F3E">
      <w:pPr>
        <w:rPr>
          <w:position w:val="-16"/>
          <w:u w:val="single"/>
        </w:rPr>
      </w:pPr>
    </w:p>
    <w:p w14:paraId="524E74F4" w14:textId="77777777" w:rsidR="00F71F3E" w:rsidRDefault="00F71F3E" w:rsidP="00F71F3E">
      <w:pPr>
        <w:rPr>
          <w:position w:val="-16"/>
        </w:rPr>
      </w:pPr>
      <w:r>
        <w:rPr>
          <w:position w:val="-16"/>
        </w:rPr>
        <w:t xml:space="preserve">Given _________________________________ there must be </w:t>
      </w:r>
      <w:proofErr w:type="gramStart"/>
      <w:r>
        <w:rPr>
          <w:position w:val="-16"/>
        </w:rPr>
        <w:t>a  corresponding</w:t>
      </w:r>
      <w:proofErr w:type="gramEnd"/>
      <w:r>
        <w:rPr>
          <w:position w:val="-16"/>
        </w:rPr>
        <w:t xml:space="preserve"> </w:t>
      </w:r>
    </w:p>
    <w:p w14:paraId="6CE00A41" w14:textId="77777777" w:rsidR="00F71F3E" w:rsidRDefault="00F71F3E" w:rsidP="00F71F3E">
      <w:pPr>
        <w:rPr>
          <w:position w:val="-16"/>
        </w:rPr>
      </w:pPr>
    </w:p>
    <w:p w14:paraId="2814F14C" w14:textId="77777777" w:rsidR="00F71F3E" w:rsidRDefault="00F71F3E" w:rsidP="00F71F3E">
      <w:pPr>
        <w:rPr>
          <w:position w:val="-16"/>
        </w:rPr>
      </w:pPr>
      <w:r>
        <w:rPr>
          <w:position w:val="-16"/>
        </w:rPr>
        <w:t xml:space="preserve">_______________________ such that if ________________________________ then </w:t>
      </w:r>
    </w:p>
    <w:p w14:paraId="479523C1" w14:textId="77777777" w:rsidR="00F71F3E" w:rsidRDefault="00F71F3E" w:rsidP="00F71F3E">
      <w:pPr>
        <w:rPr>
          <w:position w:val="-16"/>
        </w:rPr>
      </w:pPr>
    </w:p>
    <w:p w14:paraId="26F6001E" w14:textId="4679BEAF" w:rsidR="00F71F3E" w:rsidRPr="00F71F3E" w:rsidRDefault="00F71F3E" w:rsidP="00F71F3E">
      <w:pPr>
        <w:rPr>
          <w:position w:val="-16"/>
        </w:rPr>
      </w:pPr>
      <w:r>
        <w:rPr>
          <w:position w:val="-16"/>
        </w:rPr>
        <w:t>_____________________________________</w:t>
      </w:r>
      <w:r>
        <w:t>.</w:t>
      </w:r>
    </w:p>
    <w:p w14:paraId="5FCF01E0" w14:textId="028B68C8" w:rsidR="00EF33F4" w:rsidRDefault="00EF33F4" w:rsidP="00EF33F4"/>
    <w:p w14:paraId="2387C6A5" w14:textId="6972C6A6" w:rsidR="00EF33F4" w:rsidRDefault="00EF33F4" w:rsidP="00EF33F4"/>
    <w:p w14:paraId="733BCD28" w14:textId="77777777" w:rsidR="00F71F3E" w:rsidRDefault="00F71F3E" w:rsidP="00EF33F4"/>
    <w:p w14:paraId="68FD11AA" w14:textId="77777777" w:rsidR="00F71F3E" w:rsidRDefault="00F71F3E" w:rsidP="00F71F3E"/>
    <w:p w14:paraId="4F9BA576" w14:textId="724C5E46" w:rsidR="00F71F3E" w:rsidRDefault="00F71F3E" w:rsidP="00F71F3E">
      <w:r>
        <w:rPr>
          <w:noProof/>
        </w:rPr>
        <w:lastRenderedPageBreak/>
        <w:drawing>
          <wp:anchor distT="0" distB="0" distL="114300" distR="114300" simplePos="0" relativeHeight="251666432" behindDoc="1" locked="0" layoutInCell="1" allowOverlap="1" wp14:anchorId="16AB0C79" wp14:editId="6DC36CA5">
            <wp:simplePos x="0" y="0"/>
            <wp:positionH relativeFrom="column">
              <wp:posOffset>5663565</wp:posOffset>
            </wp:positionH>
            <wp:positionV relativeFrom="paragraph">
              <wp:posOffset>92075</wp:posOffset>
            </wp:positionV>
            <wp:extent cx="2225040" cy="2146300"/>
            <wp:effectExtent l="0" t="0" r="0" b="0"/>
            <wp:wrapTight wrapText="bothSides">
              <wp:wrapPolygon edited="0">
                <wp:start x="0" y="0"/>
                <wp:lineTo x="0" y="21472"/>
                <wp:lineTo x="21452" y="21472"/>
                <wp:lineTo x="21452" y="0"/>
                <wp:lineTo x="0" y="0"/>
              </wp:wrapPolygon>
            </wp:wrapTight>
            <wp:docPr id="297"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1" descr="Chart&#10;&#10;Description automatically generated"/>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25040" cy="21463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21277FA1" w14:textId="2F0A1793" w:rsidR="00F71F3E" w:rsidRDefault="00F71F3E" w:rsidP="00F71F3E">
      <w:r>
        <w:t xml:space="preserve">Sketch a function such showing  </w:t>
      </w:r>
      <w:r w:rsidR="00137A3B" w:rsidRPr="00F71F3E">
        <w:rPr>
          <w:noProof/>
          <w:position w:val="-18"/>
        </w:rPr>
        <w:object w:dxaOrig="1300" w:dyaOrig="440" w14:anchorId="642BF53E">
          <v:shape id="_x0000_i1088" type="#_x0000_t75" alt="" style="width:65.6pt;height:20pt;mso-width-percent:0;mso-height-percent:0;mso-width-percent:0;mso-height-percent:0" o:ole="">
            <v:imagedata r:id="rId110" o:title=""/>
          </v:shape>
          <o:OLEObject Type="Embed" ProgID="Equation.DSMT4" ShapeID="_x0000_i1088" DrawAspect="Content" ObjectID="_1745231003" r:id="rId111"/>
        </w:object>
      </w:r>
      <w:r>
        <w:t xml:space="preserve"> and develop the formal definition</w:t>
      </w:r>
    </w:p>
    <w:p w14:paraId="0357FC37" w14:textId="77777777" w:rsidR="00F71F3E" w:rsidRDefault="00F71F3E" w:rsidP="00F71F3E">
      <w:pPr>
        <w:rPr>
          <w:position w:val="-16"/>
          <w:u w:val="single"/>
        </w:rPr>
      </w:pPr>
    </w:p>
    <w:p w14:paraId="61736A59" w14:textId="77777777" w:rsidR="00F71F3E" w:rsidRDefault="00F71F3E" w:rsidP="00F71F3E">
      <w:pPr>
        <w:rPr>
          <w:position w:val="-16"/>
          <w:u w:val="single"/>
        </w:rPr>
      </w:pPr>
      <w:r w:rsidRPr="00F110F0">
        <w:rPr>
          <w:position w:val="-16"/>
          <w:u w:val="single"/>
        </w:rPr>
        <w:t xml:space="preserve">Definition:   </w:t>
      </w:r>
    </w:p>
    <w:p w14:paraId="23C3C428" w14:textId="77777777" w:rsidR="00F71F3E" w:rsidRPr="00F110F0" w:rsidRDefault="00F71F3E" w:rsidP="00F71F3E">
      <w:pPr>
        <w:rPr>
          <w:position w:val="-16"/>
          <w:u w:val="single"/>
        </w:rPr>
      </w:pPr>
    </w:p>
    <w:p w14:paraId="2848F49F" w14:textId="77777777" w:rsidR="00F71F3E" w:rsidRDefault="00F71F3E" w:rsidP="00F71F3E">
      <w:pPr>
        <w:rPr>
          <w:position w:val="-16"/>
        </w:rPr>
      </w:pPr>
      <w:r>
        <w:rPr>
          <w:position w:val="-16"/>
        </w:rPr>
        <w:t xml:space="preserve">Given _________________________________ there must be </w:t>
      </w:r>
      <w:proofErr w:type="gramStart"/>
      <w:r>
        <w:rPr>
          <w:position w:val="-16"/>
        </w:rPr>
        <w:t>a  corresponding</w:t>
      </w:r>
      <w:proofErr w:type="gramEnd"/>
      <w:r>
        <w:rPr>
          <w:position w:val="-16"/>
        </w:rPr>
        <w:t xml:space="preserve"> </w:t>
      </w:r>
    </w:p>
    <w:p w14:paraId="11DD332F" w14:textId="2793F5E0" w:rsidR="00F71F3E" w:rsidRDefault="00F71F3E" w:rsidP="00F71F3E">
      <w:pPr>
        <w:rPr>
          <w:position w:val="-16"/>
        </w:rPr>
      </w:pPr>
    </w:p>
    <w:p w14:paraId="6E01471F" w14:textId="77777777" w:rsidR="00F71F3E" w:rsidRDefault="00F71F3E" w:rsidP="00F71F3E">
      <w:pPr>
        <w:rPr>
          <w:position w:val="-16"/>
        </w:rPr>
      </w:pPr>
      <w:r>
        <w:rPr>
          <w:position w:val="-16"/>
        </w:rPr>
        <w:t xml:space="preserve">_______________________ such that if ________________________________ then </w:t>
      </w:r>
    </w:p>
    <w:p w14:paraId="4212612E" w14:textId="77777777" w:rsidR="00F71F3E" w:rsidRDefault="00F71F3E" w:rsidP="00F71F3E">
      <w:pPr>
        <w:rPr>
          <w:position w:val="-16"/>
        </w:rPr>
      </w:pPr>
    </w:p>
    <w:p w14:paraId="5626F15C" w14:textId="77777777" w:rsidR="00F71F3E" w:rsidRPr="00F71F3E" w:rsidRDefault="00F71F3E" w:rsidP="00F71F3E">
      <w:pPr>
        <w:rPr>
          <w:position w:val="-16"/>
        </w:rPr>
      </w:pPr>
      <w:r>
        <w:rPr>
          <w:position w:val="-16"/>
        </w:rPr>
        <w:t>_____________________________________</w:t>
      </w:r>
      <w:r>
        <w:t>.</w:t>
      </w:r>
    </w:p>
    <w:p w14:paraId="7051886A" w14:textId="77777777" w:rsidR="00EF33F4" w:rsidRDefault="00EF33F4" w:rsidP="00EF33F4"/>
    <w:p w14:paraId="02EB39DB" w14:textId="77777777" w:rsidR="00EF33F4" w:rsidRDefault="00F110F0" w:rsidP="00AE378D">
      <w:pPr>
        <w:pageBreakBefore/>
        <w:pBdr>
          <w:top w:val="single" w:sz="4" w:space="1" w:color="auto"/>
          <w:left w:val="single" w:sz="4" w:space="4" w:color="auto"/>
          <w:bottom w:val="single" w:sz="4" w:space="1" w:color="auto"/>
          <w:right w:val="single" w:sz="4" w:space="4" w:color="auto"/>
        </w:pBdr>
        <w:jc w:val="center"/>
      </w:pPr>
      <w:r>
        <w:lastRenderedPageBreak/>
        <w:t>LIMIT DEFINITIONS SUMMARIZED</w:t>
      </w:r>
    </w:p>
    <w:p w14:paraId="1517370A" w14:textId="77777777" w:rsidR="005B2DCA" w:rsidRDefault="005B2DCA"/>
    <w:p w14:paraId="36A7421E" w14:textId="77777777" w:rsidR="005B2DCA" w:rsidRDefault="005B2DCA">
      <w:r>
        <w:t xml:space="preserve">Given any </w:t>
      </w:r>
      <w:r w:rsidRPr="005B2DCA">
        <w:rPr>
          <w:u w:val="single"/>
        </w:rPr>
        <w:t>___</w:t>
      </w:r>
      <w:proofErr w:type="gramStart"/>
      <w:r w:rsidRPr="005B2DCA">
        <w:rPr>
          <w:u w:val="single"/>
        </w:rPr>
        <w:t>_(</w:t>
      </w:r>
      <w:proofErr w:type="gramEnd"/>
      <w:r w:rsidRPr="005B2DCA">
        <w:rPr>
          <w:u w:val="single"/>
        </w:rPr>
        <w:t>1) challenge on f values</w:t>
      </w:r>
      <w:r>
        <w:t>___, there is a corresponding __(2)__</w:t>
      </w:r>
      <w:r w:rsidR="00F32E77" w:rsidRPr="00F32E77">
        <w:rPr>
          <w:u w:val="single"/>
        </w:rPr>
        <w:t>restriction on the x values</w:t>
      </w:r>
      <w:r w:rsidR="00F32E77">
        <w:t xml:space="preserve">_ </w:t>
      </w:r>
      <w:r>
        <w:t xml:space="preserve">such that if </w:t>
      </w:r>
      <w:r w:rsidR="00F32E77">
        <w:t>__</w:t>
      </w:r>
      <w:r>
        <w:t>(3)___</w:t>
      </w:r>
      <w:r w:rsidRPr="005B2DCA">
        <w:rPr>
          <w:u w:val="single"/>
        </w:rPr>
        <w:t xml:space="preserve">x is in the </w:t>
      </w:r>
      <w:proofErr w:type="spellStart"/>
      <w:r w:rsidRPr="005B2DCA">
        <w:rPr>
          <w:u w:val="single"/>
        </w:rPr>
        <w:t>descibed</w:t>
      </w:r>
      <w:proofErr w:type="spellEnd"/>
      <w:r w:rsidRPr="005B2DCA">
        <w:rPr>
          <w:u w:val="single"/>
        </w:rPr>
        <w:t xml:space="preserve"> region_</w:t>
      </w:r>
      <w:r>
        <w:t>________, then ____(4)_____</w:t>
      </w:r>
      <w:r w:rsidRPr="005B2DCA">
        <w:rPr>
          <w:u w:val="single"/>
        </w:rPr>
        <w:t>satisfies the challenge_</w:t>
      </w:r>
      <w:r>
        <w:t>_</w:t>
      </w:r>
    </w:p>
    <w:p w14:paraId="49A04E51" w14:textId="77777777" w:rsidR="005B2DCA" w:rsidRDefault="005B2DCA"/>
    <w:p w14:paraId="25E955F7" w14:textId="77777777" w:rsidR="00EF33F4" w:rsidRDefault="005B2DCA">
      <w:r>
        <w:rPr>
          <w:noProof/>
        </w:rPr>
        <w:drawing>
          <wp:inline distT="0" distB="0" distL="0" distR="0" wp14:anchorId="7CE80B39" wp14:editId="6D0371DB">
            <wp:extent cx="5829300" cy="2879434"/>
            <wp:effectExtent l="2540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2"/>
                    <a:srcRect/>
                    <a:stretch>
                      <a:fillRect/>
                    </a:stretch>
                  </pic:blipFill>
                  <pic:spPr bwMode="auto">
                    <a:xfrm>
                      <a:off x="0" y="0"/>
                      <a:ext cx="5829300" cy="2879434"/>
                    </a:xfrm>
                    <a:prstGeom prst="rect">
                      <a:avLst/>
                    </a:prstGeom>
                    <a:noFill/>
                    <a:ln w="9525">
                      <a:noFill/>
                      <a:miter lim="800000"/>
                      <a:headEnd/>
                      <a:tailEnd/>
                    </a:ln>
                  </pic:spPr>
                </pic:pic>
              </a:graphicData>
            </a:graphic>
          </wp:inline>
        </w:drawing>
      </w:r>
    </w:p>
    <w:p w14:paraId="0393A4B9" w14:textId="77777777" w:rsidR="005B2DCA" w:rsidRDefault="005B2DCA"/>
    <w:p w14:paraId="52230554" w14:textId="77777777" w:rsidR="005B2DCA" w:rsidRDefault="005B2DCA"/>
    <w:p w14:paraId="2490433B" w14:textId="7080CE6D" w:rsidR="00F32E77" w:rsidRDefault="005B2DCA">
      <w:r>
        <w:t xml:space="preserve">Try it:  What is the definition for  </w:t>
      </w:r>
      <w:r w:rsidR="00137A3B" w:rsidRPr="00F71F3E">
        <w:rPr>
          <w:noProof/>
          <w:position w:val="-18"/>
        </w:rPr>
        <w:object w:dxaOrig="1500" w:dyaOrig="440" w14:anchorId="1CDAAADB">
          <v:shape id="_x0000_i1087" type="#_x0000_t75" alt="" style="width:78.4pt;height:20pt;mso-width-percent:0;mso-height-percent:0;mso-width-percent:0;mso-height-percent:0" o:ole="">
            <v:imagedata r:id="rId113" o:title=""/>
          </v:shape>
          <o:OLEObject Type="Embed" ProgID="Equation.DSMT4" ShapeID="_x0000_i1087" DrawAspect="Content" ObjectID="_1745231004" r:id="rId114"/>
        </w:object>
      </w:r>
    </w:p>
    <w:p w14:paraId="4D6FEE7F" w14:textId="77777777" w:rsidR="00F32E77" w:rsidRDefault="00F32E77"/>
    <w:p w14:paraId="5A1D6397" w14:textId="77777777" w:rsidR="00F32E77" w:rsidRDefault="00F32E77">
      <w:r>
        <w:t>A graph or a table may help.  The goal is NOT to memorize, but to understand.</w:t>
      </w:r>
    </w:p>
    <w:p w14:paraId="34826F73" w14:textId="77777777" w:rsidR="00F32E77" w:rsidRDefault="00F32E77"/>
    <w:p w14:paraId="0AFA4F38" w14:textId="77777777" w:rsidR="00F32E77" w:rsidRDefault="00F32E77"/>
    <w:p w14:paraId="3FBDD2E9" w14:textId="77777777" w:rsidR="005B2DCA" w:rsidRDefault="005B2DCA"/>
    <w:p w14:paraId="70511DFE" w14:textId="77777777" w:rsidR="005B2DCA" w:rsidRDefault="005B2DCA" w:rsidP="005B2DCA">
      <w:r>
        <w:t xml:space="preserve">Given any </w:t>
      </w:r>
      <w:r>
        <w:rPr>
          <w:u w:val="single"/>
        </w:rPr>
        <w:t>____________________-</w:t>
      </w:r>
      <w:r>
        <w:t>__, there is a corresponding _____________________</w:t>
      </w:r>
    </w:p>
    <w:p w14:paraId="72F881F2" w14:textId="77777777" w:rsidR="005B2DCA" w:rsidRDefault="005B2DCA" w:rsidP="005B2DCA"/>
    <w:p w14:paraId="429E17AD" w14:textId="77777777" w:rsidR="00D10E7B" w:rsidRDefault="005B2DCA" w:rsidP="005B2DCA">
      <w:r>
        <w:t>such that if _______</w:t>
      </w:r>
      <w:r w:rsidRPr="005B2DCA">
        <w:rPr>
          <w:u w:val="single"/>
        </w:rPr>
        <w:t>_</w:t>
      </w:r>
      <w:r>
        <w:t>________, then ___________________________________________</w:t>
      </w:r>
    </w:p>
    <w:p w14:paraId="45FF1DF1" w14:textId="77777777" w:rsidR="00AE378D" w:rsidRDefault="00AE378D" w:rsidP="005B2DCA"/>
    <w:p w14:paraId="672C7513" w14:textId="77777777" w:rsidR="00AE378D" w:rsidRDefault="00AE378D" w:rsidP="005B2DCA"/>
    <w:p w14:paraId="2F944188" w14:textId="77777777" w:rsidR="00F725F4" w:rsidRDefault="00F725F4" w:rsidP="00F725F4">
      <w:pPr>
        <w:pBdr>
          <w:top w:val="single" w:sz="4" w:space="1" w:color="auto"/>
          <w:left w:val="single" w:sz="4" w:space="4" w:color="auto"/>
          <w:bottom w:val="single" w:sz="4" w:space="1" w:color="auto"/>
          <w:right w:val="single" w:sz="4" w:space="4" w:color="auto"/>
        </w:pBdr>
      </w:pPr>
      <w:r>
        <w:lastRenderedPageBreak/>
        <w:t>1.6 Calculating Limits</w:t>
      </w:r>
    </w:p>
    <w:p w14:paraId="65A2B9E6" w14:textId="77777777" w:rsidR="00F725F4" w:rsidRDefault="00F725F4"/>
    <w:p w14:paraId="2EC28EF0" w14:textId="3A8648A4" w:rsidR="00F725F4" w:rsidRDefault="00F725F4">
      <w:r>
        <w:t xml:space="preserve">So </w:t>
      </w:r>
      <w:proofErr w:type="gramStart"/>
      <w:r>
        <w:t>far</w:t>
      </w:r>
      <w:proofErr w:type="gramEnd"/>
      <w:r>
        <w:t xml:space="preserve"> we have considered </w:t>
      </w:r>
      <w:r w:rsidR="004D075E">
        <w:t>two</w:t>
      </w:r>
      <w:r>
        <w:t xml:space="preserve"> methods of calculating/approximating limits.</w:t>
      </w:r>
    </w:p>
    <w:p w14:paraId="78F2539E" w14:textId="77777777" w:rsidR="00F725F4" w:rsidRDefault="00F725F4"/>
    <w:p w14:paraId="0F97C492" w14:textId="77777777" w:rsidR="00C92CF6" w:rsidRDefault="00F725F4">
      <w:r>
        <w:t xml:space="preserve">1)__________________________________________     </w:t>
      </w:r>
      <w:proofErr w:type="gramStart"/>
      <w:r>
        <w:t>2)_</w:t>
      </w:r>
      <w:proofErr w:type="gramEnd"/>
      <w:r>
        <w:t xml:space="preserve">______________________________________   </w:t>
      </w:r>
    </w:p>
    <w:p w14:paraId="1DB92ACF" w14:textId="77777777" w:rsidR="00C92CF6" w:rsidRDefault="00C92CF6"/>
    <w:p w14:paraId="7BF97216" w14:textId="4C5CC332" w:rsidR="00F725F4" w:rsidRDefault="00F725F4">
      <w:r>
        <w:t>Here we seek to find additional methods.</w:t>
      </w:r>
    </w:p>
    <w:p w14:paraId="2B9AC1BC" w14:textId="77777777" w:rsidR="00F725F4" w:rsidRDefault="00F725F4"/>
    <w:p w14:paraId="6B0719FE" w14:textId="77777777" w:rsidR="00F725F4" w:rsidRDefault="00F725F4" w:rsidP="00F725F4">
      <w:pPr>
        <w:pBdr>
          <w:top w:val="single" w:sz="4" w:space="1" w:color="auto"/>
          <w:left w:val="single" w:sz="4" w:space="4" w:color="auto"/>
          <w:bottom w:val="single" w:sz="4" w:space="1" w:color="auto"/>
          <w:right w:val="single" w:sz="4" w:space="4" w:color="auto"/>
        </w:pBdr>
      </w:pPr>
      <w:r>
        <w:t>Limit Laws:</w:t>
      </w:r>
    </w:p>
    <w:p w14:paraId="0A7D172B" w14:textId="77777777" w:rsidR="00F725F4" w:rsidRDefault="00F725F4">
      <w:r>
        <w:rPr>
          <w:noProof/>
        </w:rPr>
        <w:drawing>
          <wp:inline distT="0" distB="0" distL="0" distR="0" wp14:anchorId="0BE717B8" wp14:editId="3B85A1C5">
            <wp:extent cx="6634480" cy="821100"/>
            <wp:effectExtent l="2540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5"/>
                    <a:srcRect/>
                    <a:stretch>
                      <a:fillRect/>
                    </a:stretch>
                  </pic:blipFill>
                  <pic:spPr bwMode="auto">
                    <a:xfrm>
                      <a:off x="0" y="0"/>
                      <a:ext cx="6650902" cy="823132"/>
                    </a:xfrm>
                    <a:prstGeom prst="rect">
                      <a:avLst/>
                    </a:prstGeom>
                    <a:noFill/>
                    <a:ln w="9525">
                      <a:noFill/>
                      <a:miter lim="800000"/>
                      <a:headEnd/>
                      <a:tailEnd/>
                    </a:ln>
                  </pic:spPr>
                </pic:pic>
              </a:graphicData>
            </a:graphic>
          </wp:inline>
        </w:drawing>
      </w:r>
    </w:p>
    <w:p w14:paraId="7BEE83B1" w14:textId="77777777" w:rsidR="00F725F4" w:rsidRDefault="00F725F4">
      <w:r>
        <w:rPr>
          <w:noProof/>
        </w:rPr>
        <w:drawing>
          <wp:anchor distT="0" distB="0" distL="114300" distR="114300" simplePos="0" relativeHeight="251649024" behindDoc="1" locked="0" layoutInCell="1" allowOverlap="1" wp14:anchorId="109BD7B0" wp14:editId="45AE3B9A">
            <wp:simplePos x="0" y="0"/>
            <wp:positionH relativeFrom="column">
              <wp:posOffset>25400</wp:posOffset>
            </wp:positionH>
            <wp:positionV relativeFrom="paragraph">
              <wp:posOffset>33020</wp:posOffset>
            </wp:positionV>
            <wp:extent cx="5146040" cy="3098800"/>
            <wp:effectExtent l="25400" t="0" r="10160" b="0"/>
            <wp:wrapNone/>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6"/>
                    <a:srcRect/>
                    <a:stretch>
                      <a:fillRect/>
                    </a:stretch>
                  </pic:blipFill>
                  <pic:spPr bwMode="auto">
                    <a:xfrm>
                      <a:off x="0" y="0"/>
                      <a:ext cx="5146040" cy="3098800"/>
                    </a:xfrm>
                    <a:prstGeom prst="rect">
                      <a:avLst/>
                    </a:prstGeom>
                    <a:noFill/>
                    <a:ln w="9525">
                      <a:noFill/>
                      <a:miter lim="800000"/>
                      <a:headEnd/>
                      <a:tailEnd/>
                    </a:ln>
                  </pic:spPr>
                </pic:pic>
              </a:graphicData>
            </a:graphic>
          </wp:anchor>
        </w:drawing>
      </w:r>
    </w:p>
    <w:p w14:paraId="083F0A8D" w14:textId="473A8224" w:rsidR="00F725F4" w:rsidRDefault="00C92CF6">
      <w:r>
        <w:tab/>
      </w:r>
      <w:r>
        <w:tab/>
      </w:r>
      <w:r>
        <w:tab/>
      </w:r>
      <w:r>
        <w:tab/>
      </w:r>
      <w:r>
        <w:tab/>
      </w:r>
      <w:r>
        <w:tab/>
      </w:r>
      <w:r>
        <w:tab/>
      </w:r>
      <w:r>
        <w:tab/>
      </w:r>
      <w:r>
        <w:tab/>
      </w:r>
      <w:r>
        <w:tab/>
      </w:r>
      <w:r>
        <w:tab/>
      </w:r>
      <w:r>
        <w:tab/>
        <w:t>Examples:</w:t>
      </w:r>
    </w:p>
    <w:p w14:paraId="75847067" w14:textId="77777777" w:rsidR="00F725F4" w:rsidRDefault="00F725F4"/>
    <w:p w14:paraId="74D90D8F" w14:textId="77777777" w:rsidR="00F725F4" w:rsidRDefault="00F725F4"/>
    <w:p w14:paraId="45EA27C0" w14:textId="77777777" w:rsidR="00F725F4" w:rsidRDefault="00F725F4"/>
    <w:p w14:paraId="4303D3E1" w14:textId="77777777" w:rsidR="00F725F4" w:rsidRDefault="00F725F4"/>
    <w:p w14:paraId="04E4447F" w14:textId="77777777" w:rsidR="00F725F4" w:rsidRDefault="00F725F4"/>
    <w:p w14:paraId="442462E0" w14:textId="77777777" w:rsidR="00F725F4" w:rsidRDefault="00F725F4"/>
    <w:p w14:paraId="42F201B1" w14:textId="77777777" w:rsidR="00F725F4" w:rsidRDefault="00F725F4"/>
    <w:p w14:paraId="5937C6BB" w14:textId="77777777" w:rsidR="00F725F4" w:rsidRDefault="00F725F4"/>
    <w:p w14:paraId="4BCFCF32" w14:textId="77777777" w:rsidR="00F725F4" w:rsidRDefault="00F725F4"/>
    <w:p w14:paraId="7E4C9424" w14:textId="77777777" w:rsidR="00F725F4" w:rsidRDefault="00F725F4"/>
    <w:p w14:paraId="5ADC2742" w14:textId="77777777" w:rsidR="00F725F4" w:rsidRDefault="00F725F4"/>
    <w:p w14:paraId="4ADAE452" w14:textId="77777777" w:rsidR="00F725F4" w:rsidRDefault="00F725F4"/>
    <w:p w14:paraId="4A75F35B" w14:textId="77777777" w:rsidR="00F725F4" w:rsidRDefault="00F725F4"/>
    <w:p w14:paraId="2A05D489" w14:textId="77777777" w:rsidR="00F725F4" w:rsidRDefault="00F725F4"/>
    <w:p w14:paraId="3CB74384" w14:textId="77777777" w:rsidR="00F725F4" w:rsidRDefault="00F725F4"/>
    <w:p w14:paraId="5DA5FE2F" w14:textId="77777777" w:rsidR="00F725F4" w:rsidRDefault="00F725F4"/>
    <w:p w14:paraId="44154C1B" w14:textId="77777777" w:rsidR="00F725F4" w:rsidRDefault="00F725F4"/>
    <w:p w14:paraId="00158B64" w14:textId="77777777" w:rsidR="00F725F4" w:rsidRDefault="00F725F4"/>
    <w:p w14:paraId="55913E2A" w14:textId="77777777" w:rsidR="00F725F4" w:rsidRDefault="00F725F4"/>
    <w:p w14:paraId="400AABFF" w14:textId="77777777" w:rsidR="00F725F4" w:rsidRPr="00C36D3B" w:rsidRDefault="00F725F4">
      <w:pPr>
        <w:rPr>
          <w:u w:val="single"/>
        </w:rPr>
      </w:pPr>
      <w:r w:rsidRPr="00C36D3B">
        <w:rPr>
          <w:u w:val="single"/>
        </w:rPr>
        <w:lastRenderedPageBreak/>
        <w:t>Prove Property 1:</w:t>
      </w:r>
    </w:p>
    <w:p w14:paraId="74753BD6" w14:textId="77777777" w:rsidR="00F725F4" w:rsidRDefault="00F725F4"/>
    <w:p w14:paraId="508577A7" w14:textId="12555304" w:rsidR="00F725F4" w:rsidRDefault="00F725F4">
      <w:r>
        <w:t xml:space="preserve">Suppose </w:t>
      </w:r>
      <w:r w:rsidR="00137A3B" w:rsidRPr="00C92CF6">
        <w:rPr>
          <w:noProof/>
          <w:position w:val="-18"/>
        </w:rPr>
        <w:object w:dxaOrig="1280" w:dyaOrig="440" w14:anchorId="32B5612A">
          <v:shape id="_x0000_i1086" type="#_x0000_t75" alt="" style="width:65.6pt;height:20pt;mso-width-percent:0;mso-height-percent:0;mso-width-percent:0;mso-height-percent:0" o:ole="">
            <v:imagedata r:id="rId117" o:title=""/>
          </v:shape>
          <o:OLEObject Type="Embed" ProgID="Equation.DSMT4" ShapeID="_x0000_i1086" DrawAspect="Content" ObjectID="_1745231005" r:id="rId118"/>
        </w:object>
      </w:r>
      <w:r>
        <w:t xml:space="preserve"> .  This tells us that for every __________there is a ________________ such that if ________________ then _________</w:t>
      </w:r>
    </w:p>
    <w:p w14:paraId="2B4C25B3" w14:textId="77777777" w:rsidR="00F725F4" w:rsidRDefault="00F725F4"/>
    <w:p w14:paraId="234F0A50" w14:textId="78AD67F7" w:rsidR="00F725F4" w:rsidRDefault="00F725F4" w:rsidP="00F725F4">
      <w:r>
        <w:t xml:space="preserve">Likewise, if and </w:t>
      </w:r>
      <w:r w:rsidR="00137A3B" w:rsidRPr="00C92CF6">
        <w:rPr>
          <w:noProof/>
          <w:position w:val="-18"/>
        </w:rPr>
        <w:object w:dxaOrig="1360" w:dyaOrig="440" w14:anchorId="4D138411">
          <v:shape id="_x0000_i1085" type="#_x0000_t75" alt="" style="width:65.6pt;height:20pt;mso-width-percent:0;mso-height-percent:0;mso-width-percent:0;mso-height-percent:0" o:ole="">
            <v:imagedata r:id="rId119" o:title=""/>
          </v:shape>
          <o:OLEObject Type="Embed" ProgID="Equation.DSMT4" ShapeID="_x0000_i1085" DrawAspect="Content" ObjectID="_1745231006" r:id="rId120"/>
        </w:object>
      </w:r>
      <w:r>
        <w:t xml:space="preserve"> then for every __________there is a ________________ such that if ________________ then _________</w:t>
      </w:r>
    </w:p>
    <w:p w14:paraId="2A4B6113" w14:textId="77777777" w:rsidR="00F725F4" w:rsidRDefault="00F725F4" w:rsidP="00F725F4"/>
    <w:p w14:paraId="28D7F0B8" w14:textId="720934D5" w:rsidR="00C36D3B" w:rsidRDefault="00F725F4" w:rsidP="00F725F4">
      <w:r>
        <w:t xml:space="preserve">We need to </w:t>
      </w:r>
      <w:proofErr w:type="gramStart"/>
      <w:r>
        <w:t xml:space="preserve">show  </w:t>
      </w:r>
      <w:r w:rsidR="00D93768">
        <w:t>_</w:t>
      </w:r>
      <w:proofErr w:type="gramEnd"/>
      <w:r w:rsidR="00D93768">
        <w:t>___________________________</w:t>
      </w:r>
      <w:r w:rsidR="00C36D3B">
        <w:t>, so w</w:t>
      </w:r>
      <w:r w:rsidR="00D93768">
        <w:t>e</w:t>
      </w:r>
      <w:r w:rsidR="00C36D3B">
        <w:t xml:space="preserve"> must show that </w:t>
      </w:r>
    </w:p>
    <w:p w14:paraId="7F3A7C03" w14:textId="77777777" w:rsidR="00C36D3B" w:rsidRDefault="00C36D3B" w:rsidP="00F725F4"/>
    <w:p w14:paraId="01B46FA3" w14:textId="0490AE28" w:rsidR="00C36D3B" w:rsidRDefault="00C36D3B" w:rsidP="00C36D3B">
      <w:r>
        <w:t>every __________there is a ________________ such that if ________________ then ________</w:t>
      </w:r>
      <w:r w:rsidR="00C92CF6">
        <w:t>___________________</w:t>
      </w:r>
      <w:r>
        <w:t>_</w:t>
      </w:r>
    </w:p>
    <w:p w14:paraId="022B6D1A" w14:textId="77777777" w:rsidR="00F725F4" w:rsidRDefault="00F725F4" w:rsidP="00F725F4"/>
    <w:p w14:paraId="57052A5B" w14:textId="77777777" w:rsidR="00F725F4" w:rsidRDefault="00F725F4"/>
    <w:p w14:paraId="7C36C077" w14:textId="77777777" w:rsidR="00F725F4" w:rsidRDefault="00F725F4"/>
    <w:p w14:paraId="5B827E81" w14:textId="77777777" w:rsidR="00C36D3B" w:rsidRDefault="00C36D3B"/>
    <w:p w14:paraId="383BFCA5" w14:textId="77777777" w:rsidR="00C36D3B" w:rsidRDefault="00C36D3B"/>
    <w:p w14:paraId="7058215A" w14:textId="77777777" w:rsidR="00C36D3B" w:rsidRDefault="00C36D3B"/>
    <w:p w14:paraId="00046A9E" w14:textId="77777777" w:rsidR="00C36D3B" w:rsidRDefault="00C36D3B"/>
    <w:p w14:paraId="447AD8AF" w14:textId="77777777" w:rsidR="00C36D3B" w:rsidRDefault="00C36D3B"/>
    <w:p w14:paraId="37D78EA3" w14:textId="77777777" w:rsidR="00C36D3B" w:rsidRDefault="00C36D3B">
      <w:r>
        <w:t xml:space="preserve">Properties 1-5 lead to </w:t>
      </w:r>
    </w:p>
    <w:p w14:paraId="6387DB7B" w14:textId="77777777" w:rsidR="00C36D3B" w:rsidRDefault="00C36D3B">
      <w:r>
        <w:rPr>
          <w:noProof/>
        </w:rPr>
        <w:drawing>
          <wp:inline distT="0" distB="0" distL="0" distR="0" wp14:anchorId="1B539492" wp14:editId="70776181">
            <wp:extent cx="6121400" cy="1143000"/>
            <wp:effectExtent l="2540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1"/>
                    <a:srcRect/>
                    <a:stretch>
                      <a:fillRect/>
                    </a:stretch>
                  </pic:blipFill>
                  <pic:spPr bwMode="auto">
                    <a:xfrm>
                      <a:off x="0" y="0"/>
                      <a:ext cx="6131323" cy="1144853"/>
                    </a:xfrm>
                    <a:prstGeom prst="rect">
                      <a:avLst/>
                    </a:prstGeom>
                    <a:noFill/>
                    <a:ln w="9525">
                      <a:noFill/>
                      <a:miter lim="800000"/>
                      <a:headEnd/>
                      <a:tailEnd/>
                    </a:ln>
                  </pic:spPr>
                </pic:pic>
              </a:graphicData>
            </a:graphic>
          </wp:inline>
        </w:drawing>
      </w:r>
    </w:p>
    <w:p w14:paraId="6DFBD679" w14:textId="77777777" w:rsidR="00C36D3B" w:rsidRDefault="00C36D3B"/>
    <w:p w14:paraId="715FC329" w14:textId="77777777" w:rsidR="00C36D3B" w:rsidRDefault="00C36D3B">
      <w:pPr>
        <w:rPr>
          <w:noProof/>
        </w:rPr>
      </w:pPr>
    </w:p>
    <w:p w14:paraId="01CEE89F" w14:textId="77777777" w:rsidR="00C36D3B" w:rsidRDefault="00C36D3B">
      <w:pPr>
        <w:rPr>
          <w:noProof/>
        </w:rPr>
      </w:pPr>
    </w:p>
    <w:p w14:paraId="79BEBE73" w14:textId="77777777" w:rsidR="00C36D3B" w:rsidRDefault="00C36D3B">
      <w:pPr>
        <w:rPr>
          <w:noProof/>
        </w:rPr>
      </w:pPr>
    </w:p>
    <w:p w14:paraId="259D45CE" w14:textId="77777777" w:rsidR="00C36D3B" w:rsidRDefault="00C36D3B">
      <w:pPr>
        <w:rPr>
          <w:noProof/>
        </w:rPr>
      </w:pPr>
    </w:p>
    <w:p w14:paraId="1D8BBC57" w14:textId="77777777" w:rsidR="00C36D3B" w:rsidRDefault="00C36D3B">
      <w:pPr>
        <w:rPr>
          <w:noProof/>
        </w:rPr>
      </w:pPr>
    </w:p>
    <w:p w14:paraId="14C51A8B" w14:textId="77777777" w:rsidR="00C36D3B" w:rsidRDefault="00C36D3B">
      <w:pPr>
        <w:rPr>
          <w:noProof/>
        </w:rPr>
      </w:pPr>
    </w:p>
    <w:p w14:paraId="6897FE2A" w14:textId="77777777" w:rsidR="00C36D3B" w:rsidRDefault="00C36D3B">
      <w:pPr>
        <w:rPr>
          <w:noProof/>
        </w:rPr>
      </w:pPr>
    </w:p>
    <w:p w14:paraId="29FE8FE3" w14:textId="77777777" w:rsidR="00C36D3B" w:rsidRDefault="00C36D3B">
      <w:pPr>
        <w:rPr>
          <w:noProof/>
        </w:rPr>
      </w:pPr>
    </w:p>
    <w:p w14:paraId="25E2D042" w14:textId="77777777" w:rsidR="00C36D3B" w:rsidRDefault="00C36D3B">
      <w:pPr>
        <w:rPr>
          <w:noProof/>
        </w:rPr>
      </w:pPr>
      <w:r>
        <w:rPr>
          <w:noProof/>
        </w:rPr>
        <w:lastRenderedPageBreak/>
        <w:t>Additional Properties:</w:t>
      </w:r>
    </w:p>
    <w:p w14:paraId="095C30D2" w14:textId="77777777" w:rsidR="00C36D3B" w:rsidRDefault="00C36D3B">
      <w:r>
        <w:rPr>
          <w:noProof/>
        </w:rPr>
        <w:drawing>
          <wp:inline distT="0" distB="0" distL="0" distR="0" wp14:anchorId="2EE4821B" wp14:editId="0F60238C">
            <wp:extent cx="5339080" cy="2288177"/>
            <wp:effectExtent l="2540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2"/>
                    <a:srcRect/>
                    <a:stretch>
                      <a:fillRect/>
                    </a:stretch>
                  </pic:blipFill>
                  <pic:spPr bwMode="auto">
                    <a:xfrm>
                      <a:off x="0" y="0"/>
                      <a:ext cx="5341277" cy="2289119"/>
                    </a:xfrm>
                    <a:prstGeom prst="rect">
                      <a:avLst/>
                    </a:prstGeom>
                    <a:noFill/>
                    <a:ln w="9525">
                      <a:noFill/>
                      <a:miter lim="800000"/>
                      <a:headEnd/>
                      <a:tailEnd/>
                    </a:ln>
                  </pic:spPr>
                </pic:pic>
              </a:graphicData>
            </a:graphic>
          </wp:inline>
        </w:drawing>
      </w:r>
    </w:p>
    <w:p w14:paraId="30C9AEA6" w14:textId="77777777" w:rsidR="00C36D3B" w:rsidRDefault="00C36D3B"/>
    <w:p w14:paraId="443DDF49" w14:textId="77777777" w:rsidR="00C36D3B" w:rsidRDefault="00C36D3B"/>
    <w:p w14:paraId="14ABCA37" w14:textId="5DA055B9" w:rsidR="00C36D3B" w:rsidRDefault="00C36D3B" w:rsidP="00C36D3B">
      <w:pPr>
        <w:pBdr>
          <w:top w:val="single" w:sz="4" w:space="1" w:color="auto"/>
          <w:left w:val="single" w:sz="4" w:space="4" w:color="auto"/>
          <w:bottom w:val="single" w:sz="4" w:space="1" w:color="auto"/>
          <w:right w:val="single" w:sz="4" w:space="4" w:color="auto"/>
        </w:pBdr>
      </w:pPr>
      <w:r>
        <w:t>What do we do in the cases where</w:t>
      </w:r>
      <w:r w:rsidR="00C92CF6">
        <w:t xml:space="preserve"> </w:t>
      </w:r>
      <w:r w:rsidR="00137A3B" w:rsidRPr="00C92CF6">
        <w:rPr>
          <w:noProof/>
          <w:position w:val="-18"/>
        </w:rPr>
        <w:object w:dxaOrig="1600" w:dyaOrig="440" w14:anchorId="374AED2C">
          <v:shape id="_x0000_i1084" type="#_x0000_t75" alt="" style="width:78.4pt;height:20pt;mso-width-percent:0;mso-height-percent:0;mso-width-percent:0;mso-height-percent:0" o:ole="">
            <v:imagedata r:id="rId123" o:title=""/>
          </v:shape>
          <o:OLEObject Type="Embed" ProgID="Equation.DSMT4" ShapeID="_x0000_i1084" DrawAspect="Content" ObjectID="_1745231007" r:id="rId124"/>
        </w:object>
      </w:r>
      <w:r>
        <w:t>?</w:t>
      </w:r>
    </w:p>
    <w:p w14:paraId="1D795987" w14:textId="77777777" w:rsidR="00C36D3B" w:rsidRDefault="00C36D3B"/>
    <w:p w14:paraId="536C56B3" w14:textId="49E23EA7" w:rsidR="00C36D3B" w:rsidRDefault="00C36D3B">
      <w:r>
        <w:tab/>
      </w:r>
      <w:r w:rsidR="00137A3B" w:rsidRPr="00C92CF6">
        <w:rPr>
          <w:noProof/>
          <w:position w:val="-24"/>
        </w:rPr>
        <w:object w:dxaOrig="900" w:dyaOrig="660" w14:anchorId="69B79CD7">
          <v:shape id="_x0000_i1083" type="#_x0000_t75" alt="" style="width:45.6pt;height:32.8pt;mso-width-percent:0;mso-height-percent:0;mso-width-percent:0;mso-height-percent:0" o:ole="">
            <v:imagedata r:id="rId125" o:title=""/>
          </v:shape>
          <o:OLEObject Type="Embed" ProgID="Equation.DSMT4" ShapeID="_x0000_i1083" DrawAspect="Content" ObjectID="_1745231008" r:id="rId126"/>
        </w:object>
      </w:r>
      <w:r w:rsidR="00C92CF6">
        <w:t xml:space="preserve"> </w:t>
      </w:r>
      <w:r>
        <w:tab/>
      </w:r>
      <w:r>
        <w:tab/>
      </w:r>
      <w:r>
        <w:tab/>
      </w:r>
      <w:r>
        <w:tab/>
      </w:r>
      <w:r w:rsidR="00C92CF6">
        <w:tab/>
      </w:r>
      <w:r w:rsidR="00C92CF6">
        <w:tab/>
      </w:r>
      <w:r w:rsidR="00137A3B" w:rsidRPr="00C92CF6">
        <w:rPr>
          <w:noProof/>
          <w:position w:val="-24"/>
        </w:rPr>
        <w:object w:dxaOrig="1020" w:dyaOrig="660" w14:anchorId="2F2C69EF">
          <v:shape id="_x0000_i1082" type="#_x0000_t75" alt="" style="width:52pt;height:32.8pt;mso-width-percent:0;mso-height-percent:0;mso-width-percent:0;mso-height-percent:0" o:ole="">
            <v:imagedata r:id="rId127" o:title=""/>
          </v:shape>
          <o:OLEObject Type="Embed" ProgID="Equation.DSMT4" ShapeID="_x0000_i1082" DrawAspect="Content" ObjectID="_1745231009" r:id="rId128"/>
        </w:object>
      </w:r>
      <w:r>
        <w:tab/>
      </w:r>
      <w:r>
        <w:tab/>
      </w:r>
      <w:r>
        <w:tab/>
      </w:r>
      <w:r>
        <w:tab/>
      </w:r>
    </w:p>
    <w:p w14:paraId="7E46F5E1" w14:textId="77777777" w:rsidR="00C36D3B" w:rsidRDefault="00C36D3B"/>
    <w:p w14:paraId="0353A550" w14:textId="77777777" w:rsidR="00C36D3B" w:rsidRDefault="00C36D3B"/>
    <w:p w14:paraId="3AF9A92E" w14:textId="77777777" w:rsidR="00C36D3B" w:rsidRDefault="00C36D3B"/>
    <w:p w14:paraId="16DC2F9E" w14:textId="1507FDD1" w:rsidR="00C36D3B" w:rsidRDefault="00C36D3B"/>
    <w:p w14:paraId="6EA0FB5D" w14:textId="30D800B8" w:rsidR="00302073" w:rsidRDefault="00302073"/>
    <w:p w14:paraId="69A055E7" w14:textId="470C6E90" w:rsidR="00302073" w:rsidRDefault="00302073"/>
    <w:p w14:paraId="42FA5684" w14:textId="6D90C1F5" w:rsidR="00302073" w:rsidRDefault="00302073"/>
    <w:p w14:paraId="656DD002" w14:textId="40D1CE3E" w:rsidR="00302073" w:rsidRDefault="00302073"/>
    <w:p w14:paraId="4BE2017B" w14:textId="77777777" w:rsidR="00302073" w:rsidRDefault="00302073"/>
    <w:p w14:paraId="5E67B265" w14:textId="77777777" w:rsidR="00302073" w:rsidRDefault="00302073"/>
    <w:p w14:paraId="181B8C14" w14:textId="77777777" w:rsidR="00C36D3B" w:rsidRDefault="00C36D3B"/>
    <w:p w14:paraId="73D9A046" w14:textId="74A04EF9" w:rsidR="00C36D3B" w:rsidRDefault="00137A3B">
      <w:r w:rsidRPr="00C92CF6">
        <w:rPr>
          <w:noProof/>
          <w:position w:val="-24"/>
        </w:rPr>
        <w:object w:dxaOrig="900" w:dyaOrig="660" w14:anchorId="08BAFA1D">
          <v:shape id="_x0000_i1081" type="#_x0000_t75" alt="" style="width:78.4pt;height:59.2pt;mso-width-percent:0;mso-height-percent:0;mso-width-percent:0;mso-height-percent:0" o:ole="">
            <v:imagedata r:id="rId129" o:title=""/>
          </v:shape>
          <o:OLEObject Type="Embed" ProgID="Equation.DSMT4" ShapeID="_x0000_i1081" DrawAspect="Content" ObjectID="_1745231010" r:id="rId130"/>
        </w:object>
      </w:r>
      <w:r w:rsidR="00C92CF6">
        <w:tab/>
      </w:r>
      <w:r w:rsidR="00C92CF6">
        <w:tab/>
      </w:r>
      <w:r w:rsidR="00C92CF6">
        <w:tab/>
      </w:r>
      <w:r w:rsidR="00C92CF6">
        <w:tab/>
      </w:r>
      <w:r w:rsidR="00C92CF6">
        <w:tab/>
      </w:r>
      <w:r w:rsidR="00C92CF6">
        <w:tab/>
      </w:r>
      <w:r w:rsidRPr="00BF08F7">
        <w:rPr>
          <w:noProof/>
          <w:position w:val="-24"/>
        </w:rPr>
        <w:object w:dxaOrig="1460" w:dyaOrig="720" w14:anchorId="1BD89ED3">
          <v:shape id="_x0000_i1080" type="#_x0000_t75" alt="" style="width:1in;height:39.2pt;mso-width-percent:0;mso-height-percent:0;mso-width-percent:0;mso-height-percent:0" o:ole="">
            <v:imagedata r:id="rId131" o:title=""/>
          </v:shape>
          <o:OLEObject Type="Embed" ProgID="Equation.DSMT4" ShapeID="_x0000_i1080" DrawAspect="Content" ObjectID="_1745231011" r:id="rId132"/>
        </w:object>
      </w:r>
    </w:p>
    <w:p w14:paraId="7EE6826E" w14:textId="389D3E85" w:rsidR="00C36D3B" w:rsidRDefault="00C36D3B">
      <w:pPr>
        <w:rPr>
          <w:position w:val="-30"/>
        </w:rPr>
      </w:pPr>
      <w:r>
        <w:tab/>
      </w:r>
      <w:r>
        <w:tab/>
      </w:r>
      <w:r>
        <w:tab/>
      </w:r>
      <w:r>
        <w:tab/>
      </w:r>
      <w:r>
        <w:tab/>
      </w:r>
      <w:r>
        <w:tab/>
      </w:r>
      <w:r>
        <w:tab/>
      </w:r>
      <w:r>
        <w:tab/>
      </w:r>
    </w:p>
    <w:p w14:paraId="6C26B077" w14:textId="77777777" w:rsidR="00C36D3B" w:rsidRDefault="00C36D3B">
      <w:pPr>
        <w:rPr>
          <w:position w:val="-30"/>
        </w:rPr>
      </w:pPr>
    </w:p>
    <w:p w14:paraId="234CC4D6" w14:textId="77777777" w:rsidR="00C36D3B" w:rsidRDefault="00C36D3B">
      <w:pPr>
        <w:rPr>
          <w:position w:val="-30"/>
        </w:rPr>
      </w:pPr>
    </w:p>
    <w:p w14:paraId="5328061B" w14:textId="0EC2AEB0" w:rsidR="00C36D3B" w:rsidRDefault="00C36D3B" w:rsidP="00302073">
      <w:pPr>
        <w:pageBreakBefore/>
        <w:pBdr>
          <w:top w:val="single" w:sz="4" w:space="1" w:color="auto"/>
          <w:left w:val="single" w:sz="4" w:space="4" w:color="auto"/>
          <w:bottom w:val="single" w:sz="4" w:space="1" w:color="auto"/>
          <w:right w:val="single" w:sz="4" w:space="4" w:color="auto"/>
        </w:pBdr>
        <w:rPr>
          <w:position w:val="-30"/>
        </w:rPr>
      </w:pPr>
      <w:r>
        <w:rPr>
          <w:position w:val="-30"/>
        </w:rPr>
        <w:lastRenderedPageBreak/>
        <w:t>One Sided Limits</w:t>
      </w:r>
      <w:r w:rsidR="00F172B5">
        <w:rPr>
          <w:position w:val="-30"/>
        </w:rPr>
        <w:t xml:space="preserve"> and piecewise defined functions</w:t>
      </w:r>
    </w:p>
    <w:p w14:paraId="417F14C6" w14:textId="56CF7107" w:rsidR="00C36D3B" w:rsidRDefault="00302073">
      <w:pPr>
        <w:rPr>
          <w:position w:val="-30"/>
        </w:rPr>
      </w:pPr>
      <w:r w:rsidRPr="00302073">
        <w:rPr>
          <w:noProof/>
        </w:rPr>
        <w:drawing>
          <wp:anchor distT="0" distB="0" distL="114300" distR="114300" simplePos="0" relativeHeight="251668480" behindDoc="1" locked="0" layoutInCell="1" allowOverlap="1" wp14:anchorId="088CE320" wp14:editId="03E1E2F9">
            <wp:simplePos x="0" y="0"/>
            <wp:positionH relativeFrom="column">
              <wp:posOffset>5240867</wp:posOffset>
            </wp:positionH>
            <wp:positionV relativeFrom="paragraph">
              <wp:posOffset>231775</wp:posOffset>
            </wp:positionV>
            <wp:extent cx="1451610" cy="2302510"/>
            <wp:effectExtent l="0" t="0" r="0" b="0"/>
            <wp:wrapNone/>
            <wp:docPr id="476" name="Picture 47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Chart, line chart&#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1451610" cy="2302510"/>
                    </a:xfrm>
                    <a:prstGeom prst="rect">
                      <a:avLst/>
                    </a:prstGeom>
                  </pic:spPr>
                </pic:pic>
              </a:graphicData>
            </a:graphic>
            <wp14:sizeRelH relativeFrom="page">
              <wp14:pctWidth>0</wp14:pctWidth>
            </wp14:sizeRelH>
            <wp14:sizeRelV relativeFrom="page">
              <wp14:pctHeight>0</wp14:pctHeight>
            </wp14:sizeRelV>
          </wp:anchor>
        </w:drawing>
      </w:r>
    </w:p>
    <w:p w14:paraId="434CB709" w14:textId="30741511" w:rsidR="00C36D3B" w:rsidRDefault="00C36D3B">
      <w:r>
        <w:tab/>
      </w:r>
      <w:r w:rsidR="00C92CF6">
        <w:t xml:space="preserve">Find </w:t>
      </w:r>
      <w:r w:rsidR="00137A3B" w:rsidRPr="00C92CF6">
        <w:rPr>
          <w:noProof/>
          <w:position w:val="-18"/>
        </w:rPr>
        <w:object w:dxaOrig="880" w:dyaOrig="440" w14:anchorId="6A7D3936">
          <v:shape id="_x0000_i1079" type="#_x0000_t75" alt="" style="width:45.6pt;height:20pt;mso-width-percent:0;mso-height-percent:0;mso-width-percent:0;mso-height-percent:0" o:ole="">
            <v:imagedata r:id="rId134" o:title=""/>
          </v:shape>
          <o:OLEObject Type="Embed" ProgID="Equation.DSMT4" ShapeID="_x0000_i1079" DrawAspect="Content" ObjectID="_1745231012" r:id="rId135"/>
        </w:object>
      </w:r>
      <w:r>
        <w:t xml:space="preserve">  where  </w:t>
      </w:r>
      <w:r w:rsidR="00137A3B" w:rsidRPr="00C92CF6">
        <w:rPr>
          <w:noProof/>
          <w:position w:val="-32"/>
        </w:rPr>
        <w:object w:dxaOrig="1860" w:dyaOrig="780" w14:anchorId="117C107F">
          <v:shape id="_x0000_i1078" type="#_x0000_t75" alt="" style="width:92pt;height:39.2pt;mso-width-percent:0;mso-height-percent:0;mso-width-percent:0;mso-height-percent:0" o:ole="">
            <v:imagedata r:id="rId136" o:title=""/>
          </v:shape>
          <o:OLEObject Type="Embed" ProgID="Equation.DSMT4" ShapeID="_x0000_i1078" DrawAspect="Content" ObjectID="_1745231013" r:id="rId137"/>
        </w:object>
      </w:r>
      <w:r w:rsidR="00C92CF6">
        <w:t xml:space="preserve"> </w:t>
      </w:r>
      <w:r w:rsidR="00302073">
        <w:t xml:space="preserve">  </w:t>
      </w:r>
    </w:p>
    <w:p w14:paraId="7116BC91" w14:textId="3AD4F38C" w:rsidR="00F725F4" w:rsidRDefault="00F725F4"/>
    <w:p w14:paraId="169015B5" w14:textId="309D7E0C" w:rsidR="00302073" w:rsidRDefault="00302073"/>
    <w:p w14:paraId="24F95C2A" w14:textId="0D518DE1" w:rsidR="00302073" w:rsidRDefault="00302073"/>
    <w:p w14:paraId="0CBCA351" w14:textId="3BD22534" w:rsidR="00302073" w:rsidRDefault="00302073"/>
    <w:p w14:paraId="07EA2060" w14:textId="3BE8A63E" w:rsidR="00302073" w:rsidRDefault="00302073"/>
    <w:p w14:paraId="673E682C" w14:textId="602F3D0B" w:rsidR="00302073" w:rsidRDefault="00302073"/>
    <w:p w14:paraId="0F45BFC4" w14:textId="01DA83D8" w:rsidR="00302073" w:rsidRDefault="00302073"/>
    <w:p w14:paraId="3700AD71" w14:textId="300A95D4" w:rsidR="00302073" w:rsidRDefault="00302073"/>
    <w:p w14:paraId="2122C554" w14:textId="4DF8DCCA" w:rsidR="00302073" w:rsidRDefault="00302073"/>
    <w:p w14:paraId="5F3B10D7" w14:textId="77777777" w:rsidR="00302073" w:rsidRDefault="00302073"/>
    <w:p w14:paraId="104D00E3" w14:textId="77777777" w:rsidR="0041329A" w:rsidRDefault="0041329A">
      <w:r>
        <w:rPr>
          <w:noProof/>
        </w:rPr>
        <w:drawing>
          <wp:inline distT="0" distB="0" distL="0" distR="0" wp14:anchorId="56C52F57" wp14:editId="65B60AC0">
            <wp:extent cx="7015480" cy="831163"/>
            <wp:effectExtent l="2540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8"/>
                    <a:srcRect/>
                    <a:stretch>
                      <a:fillRect/>
                    </a:stretch>
                  </pic:blipFill>
                  <pic:spPr bwMode="auto">
                    <a:xfrm>
                      <a:off x="0" y="0"/>
                      <a:ext cx="7012934" cy="830861"/>
                    </a:xfrm>
                    <a:prstGeom prst="rect">
                      <a:avLst/>
                    </a:prstGeom>
                    <a:noFill/>
                    <a:ln w="9525">
                      <a:noFill/>
                      <a:miter lim="800000"/>
                      <a:headEnd/>
                      <a:tailEnd/>
                    </a:ln>
                  </pic:spPr>
                </pic:pic>
              </a:graphicData>
            </a:graphic>
          </wp:inline>
        </w:drawing>
      </w:r>
    </w:p>
    <w:p w14:paraId="7527C1D4" w14:textId="028091B1" w:rsidR="0041329A" w:rsidRDefault="0041329A"/>
    <w:p w14:paraId="393AC8F0" w14:textId="112BE918" w:rsidR="00302073" w:rsidRDefault="00302073" w:rsidP="00302073">
      <w:r w:rsidRPr="00302073">
        <w:rPr>
          <w:noProof/>
        </w:rPr>
        <w:drawing>
          <wp:anchor distT="0" distB="0" distL="114300" distR="114300" simplePos="0" relativeHeight="251669504" behindDoc="1" locked="0" layoutInCell="1" allowOverlap="1" wp14:anchorId="2022DDDF" wp14:editId="40C9511E">
            <wp:simplePos x="0" y="0"/>
            <wp:positionH relativeFrom="column">
              <wp:posOffset>5354532</wp:posOffset>
            </wp:positionH>
            <wp:positionV relativeFrom="paragraph">
              <wp:posOffset>128905</wp:posOffset>
            </wp:positionV>
            <wp:extent cx="1202055" cy="2076450"/>
            <wp:effectExtent l="0" t="0" r="4445" b="6350"/>
            <wp:wrapNone/>
            <wp:docPr id="480" name="Picture 48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Chart, line char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1202055" cy="2076450"/>
                    </a:xfrm>
                    <a:prstGeom prst="rect">
                      <a:avLst/>
                    </a:prstGeom>
                  </pic:spPr>
                </pic:pic>
              </a:graphicData>
            </a:graphic>
            <wp14:sizeRelH relativeFrom="page">
              <wp14:pctWidth>0</wp14:pctWidth>
            </wp14:sizeRelH>
            <wp14:sizeRelV relativeFrom="page">
              <wp14:pctHeight>0</wp14:pctHeight>
            </wp14:sizeRelV>
          </wp:anchor>
        </w:drawing>
      </w:r>
      <w:r>
        <w:tab/>
        <w:t xml:space="preserve">Find </w:t>
      </w:r>
      <w:r w:rsidR="00137A3B" w:rsidRPr="00C92CF6">
        <w:rPr>
          <w:noProof/>
          <w:position w:val="-18"/>
        </w:rPr>
        <w:object w:dxaOrig="880" w:dyaOrig="440" w14:anchorId="277B2849">
          <v:shape id="_x0000_i1077" type="#_x0000_t75" alt="" style="width:45.6pt;height:20pt;mso-width-percent:0;mso-height-percent:0;mso-width-percent:0;mso-height-percent:0" o:ole="">
            <v:imagedata r:id="rId140" o:title=""/>
          </v:shape>
          <o:OLEObject Type="Embed" ProgID="Equation.DSMT4" ShapeID="_x0000_i1077" DrawAspect="Content" ObjectID="_1745231014" r:id="rId141"/>
        </w:object>
      </w:r>
      <w:r>
        <w:t xml:space="preserve">  where  </w:t>
      </w:r>
      <w:r w:rsidR="00137A3B" w:rsidRPr="00C92CF6">
        <w:rPr>
          <w:noProof/>
          <w:position w:val="-32"/>
        </w:rPr>
        <w:object w:dxaOrig="2100" w:dyaOrig="780" w14:anchorId="11AD6D6A">
          <v:shape id="_x0000_i1076" type="#_x0000_t75" alt="" style="width:104.8pt;height:39.2pt;mso-width-percent:0;mso-height-percent:0;mso-width-percent:0;mso-height-percent:0" o:ole="">
            <v:imagedata r:id="rId142" o:title=""/>
          </v:shape>
          <o:OLEObject Type="Embed" ProgID="Equation.DSMT4" ShapeID="_x0000_i1076" DrawAspect="Content" ObjectID="_1745231015" r:id="rId143"/>
        </w:object>
      </w:r>
      <w:r>
        <w:t xml:space="preserve">     </w:t>
      </w:r>
    </w:p>
    <w:p w14:paraId="1F3B7356" w14:textId="77777777" w:rsidR="00302073" w:rsidRDefault="00302073" w:rsidP="00302073"/>
    <w:p w14:paraId="46C45D0B" w14:textId="77777777" w:rsidR="00302073" w:rsidRDefault="00302073" w:rsidP="00302073"/>
    <w:p w14:paraId="76324EAD" w14:textId="77777777" w:rsidR="00302073" w:rsidRDefault="00302073" w:rsidP="00302073"/>
    <w:p w14:paraId="03014155" w14:textId="77777777" w:rsidR="00302073" w:rsidRDefault="00302073" w:rsidP="00302073"/>
    <w:p w14:paraId="6233FE5E" w14:textId="77777777" w:rsidR="00302073" w:rsidRDefault="00302073" w:rsidP="00302073"/>
    <w:p w14:paraId="7FB24798" w14:textId="77777777" w:rsidR="00302073" w:rsidRDefault="00302073" w:rsidP="00302073"/>
    <w:p w14:paraId="75719531" w14:textId="77777777" w:rsidR="00302073" w:rsidRDefault="00302073" w:rsidP="00302073"/>
    <w:p w14:paraId="21756620" w14:textId="77777777" w:rsidR="00302073" w:rsidRDefault="00302073" w:rsidP="00302073"/>
    <w:p w14:paraId="2FDB8DB4" w14:textId="77777777" w:rsidR="00302073" w:rsidRDefault="00302073" w:rsidP="00302073"/>
    <w:p w14:paraId="4C12ECE1" w14:textId="0D164BA2" w:rsidR="00302073" w:rsidRDefault="00302073"/>
    <w:p w14:paraId="2B603BCD" w14:textId="25E2F8EC" w:rsidR="00302073" w:rsidRDefault="00302073"/>
    <w:p w14:paraId="1143D928" w14:textId="77777777" w:rsidR="0041329A" w:rsidRDefault="0041329A"/>
    <w:p w14:paraId="72EE7FD0" w14:textId="77777777" w:rsidR="0041329A" w:rsidRDefault="0041329A" w:rsidP="0041329A">
      <w:pPr>
        <w:pBdr>
          <w:top w:val="single" w:sz="4" w:space="1" w:color="auto"/>
          <w:left w:val="single" w:sz="4" w:space="4" w:color="auto"/>
          <w:bottom w:val="single" w:sz="4" w:space="1" w:color="auto"/>
          <w:right w:val="single" w:sz="4" w:space="4" w:color="auto"/>
        </w:pBdr>
      </w:pPr>
      <w:r>
        <w:t>Theorems on Limits</w:t>
      </w:r>
    </w:p>
    <w:p w14:paraId="42AA35D0" w14:textId="77777777" w:rsidR="0041329A" w:rsidRDefault="0041329A"/>
    <w:p w14:paraId="16DF5218" w14:textId="77777777" w:rsidR="0041329A" w:rsidRDefault="0041329A">
      <w:r>
        <w:rPr>
          <w:noProof/>
        </w:rPr>
        <w:drawing>
          <wp:inline distT="0" distB="0" distL="0" distR="0" wp14:anchorId="13C7420B" wp14:editId="5E3D4EC0">
            <wp:extent cx="4759960" cy="2661949"/>
            <wp:effectExtent l="2540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44"/>
                    <a:srcRect/>
                    <a:stretch>
                      <a:fillRect/>
                    </a:stretch>
                  </pic:blipFill>
                  <pic:spPr bwMode="auto">
                    <a:xfrm>
                      <a:off x="0" y="0"/>
                      <a:ext cx="4759777" cy="2661847"/>
                    </a:xfrm>
                    <a:prstGeom prst="rect">
                      <a:avLst/>
                    </a:prstGeom>
                    <a:noFill/>
                    <a:ln w="9525">
                      <a:noFill/>
                      <a:miter lim="800000"/>
                      <a:headEnd/>
                      <a:tailEnd/>
                    </a:ln>
                  </pic:spPr>
                </pic:pic>
              </a:graphicData>
            </a:graphic>
          </wp:inline>
        </w:drawing>
      </w:r>
    </w:p>
    <w:p w14:paraId="105D1AEB" w14:textId="77777777" w:rsidR="00F725F4" w:rsidRDefault="00F725F4"/>
    <w:p w14:paraId="5EDE65B0" w14:textId="1F48DC73" w:rsidR="00D10E7B" w:rsidRDefault="0041329A">
      <w:r>
        <w:t xml:space="preserve">Example:  </w:t>
      </w:r>
      <w:bookmarkStart w:id="0" w:name="MTBlankEqn"/>
      <w:r w:rsidR="00137A3B" w:rsidRPr="00025957">
        <w:rPr>
          <w:noProof/>
          <w:position w:val="-4"/>
        </w:rPr>
        <w:object w:dxaOrig="180" w:dyaOrig="279" w14:anchorId="6D663B6C">
          <v:shape id="_x0000_i1075" type="#_x0000_t75" alt="" style="width:6.4pt;height:12.8pt;mso-width-percent:0;mso-height-percent:0;mso-width-percent:0;mso-height-percent:0" o:ole="">
            <v:imagedata r:id="rId145" o:title=""/>
          </v:shape>
          <o:OLEObject Type="Embed" ProgID="Equation.DSMT4" ShapeID="_x0000_i1075" DrawAspect="Content" ObjectID="_1745231016" r:id="rId146"/>
        </w:object>
      </w:r>
      <w:bookmarkEnd w:id="0"/>
      <w:r w:rsidR="00137A3B" w:rsidRPr="00C92CF6">
        <w:rPr>
          <w:noProof/>
          <w:position w:val="-30"/>
        </w:rPr>
        <w:object w:dxaOrig="1380" w:dyaOrig="740" w14:anchorId="20AD78E7">
          <v:shape id="_x0000_i1074" type="#_x0000_t75" alt="" style="width:1in;height:39.2pt;mso-width-percent:0;mso-height-percent:0;mso-width-percent:0;mso-height-percent:0" o:ole="">
            <v:imagedata r:id="rId147" o:title=""/>
          </v:shape>
          <o:OLEObject Type="Embed" ProgID="Equation.DSMT4" ShapeID="_x0000_i1074" DrawAspect="Content" ObjectID="_1745231017" r:id="rId148"/>
        </w:object>
      </w:r>
      <w:r w:rsidR="00C92CF6">
        <w:t xml:space="preserve"> </w:t>
      </w:r>
    </w:p>
    <w:p w14:paraId="493DF2B5" w14:textId="628E5B55" w:rsidR="00F303BF" w:rsidRDefault="00F303BF"/>
    <w:p w14:paraId="0A52C843" w14:textId="24D979E6" w:rsidR="00F303BF" w:rsidRDefault="00F303BF"/>
    <w:p w14:paraId="462631F0" w14:textId="4256A5AB" w:rsidR="00F303BF" w:rsidRDefault="00F303BF"/>
    <w:p w14:paraId="111E7707" w14:textId="58C8FC37" w:rsidR="00F303BF" w:rsidRDefault="00F303BF"/>
    <w:p w14:paraId="3180BE6C" w14:textId="3315F30D" w:rsidR="00F303BF" w:rsidRDefault="00F303BF"/>
    <w:p w14:paraId="6C1A0DF1" w14:textId="3E95B6AF" w:rsidR="00F303BF" w:rsidRDefault="00F303BF"/>
    <w:p w14:paraId="108E3337" w14:textId="3A4F7E14" w:rsidR="00F303BF" w:rsidRDefault="00F303BF"/>
    <w:p w14:paraId="16A4887B" w14:textId="41148789" w:rsidR="00F303BF" w:rsidRDefault="00F303BF"/>
    <w:p w14:paraId="4BA07D18" w14:textId="66EBD1E4" w:rsidR="00F303BF" w:rsidRDefault="00F303BF"/>
    <w:p w14:paraId="7FDFFF4D" w14:textId="4F522741" w:rsidR="00F303BF" w:rsidRDefault="00F303BF"/>
    <w:p w14:paraId="1DB8D33D" w14:textId="568C90D8" w:rsidR="00F303BF" w:rsidRDefault="00F303BF"/>
    <w:p w14:paraId="699D8575" w14:textId="77777777" w:rsidR="00F303BF" w:rsidRDefault="00F303BF"/>
    <w:p w14:paraId="18E0AA12" w14:textId="77777777" w:rsidR="00C92CF6" w:rsidRDefault="00C92CF6"/>
    <w:p w14:paraId="14EFF33F" w14:textId="77777777" w:rsidR="001C343D" w:rsidRPr="001C343D" w:rsidRDefault="00D10E7B" w:rsidP="001C343D">
      <w:pPr>
        <w:pBdr>
          <w:top w:val="single" w:sz="4" w:space="1" w:color="auto"/>
          <w:left w:val="single" w:sz="4" w:space="4" w:color="auto"/>
          <w:bottom w:val="single" w:sz="4" w:space="1" w:color="auto"/>
          <w:right w:val="single" w:sz="4" w:space="4" w:color="auto"/>
        </w:pBdr>
      </w:pPr>
      <w:r w:rsidRPr="001C343D">
        <w:lastRenderedPageBreak/>
        <w:t>3.4</w:t>
      </w:r>
      <w:proofErr w:type="gramStart"/>
      <w:r w:rsidRPr="001C343D">
        <w:t>ii</w:t>
      </w:r>
      <w:r w:rsidR="001C343D">
        <w:t xml:space="preserve">  Calculating</w:t>
      </w:r>
      <w:proofErr w:type="gramEnd"/>
      <w:r w:rsidR="001C343D">
        <w:t xml:space="preserve"> Limits at Infinity</w:t>
      </w:r>
    </w:p>
    <w:p w14:paraId="5453775A" w14:textId="77777777" w:rsidR="001C343D" w:rsidRDefault="001C343D" w:rsidP="00D10E7B">
      <w:pPr>
        <w:rPr>
          <w:highlight w:val="cyan"/>
        </w:rPr>
      </w:pPr>
    </w:p>
    <w:p w14:paraId="21168BC4" w14:textId="6A6BCC73" w:rsidR="001C343D" w:rsidRDefault="0020058F" w:rsidP="001C343D">
      <w:pPr>
        <w:jc w:val="center"/>
        <w:rPr>
          <w:highlight w:val="cyan"/>
        </w:rPr>
      </w:pPr>
      <w:r w:rsidRPr="0020058F">
        <w:rPr>
          <w:noProof/>
        </w:rPr>
        <w:drawing>
          <wp:inline distT="0" distB="0" distL="0" distR="0" wp14:anchorId="448F4865" wp14:editId="21CC253B">
            <wp:extent cx="6671733" cy="2183757"/>
            <wp:effectExtent l="0" t="0" r="0" b="1270"/>
            <wp:docPr id="478" name="Picture 47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478" descr="Graphical user interface, text, application&#10;&#10;Description automatically generated"/>
                    <pic:cNvPicPr/>
                  </pic:nvPicPr>
                  <pic:blipFill>
                    <a:blip r:embed="rId149"/>
                    <a:stretch>
                      <a:fillRect/>
                    </a:stretch>
                  </pic:blipFill>
                  <pic:spPr>
                    <a:xfrm>
                      <a:off x="0" y="0"/>
                      <a:ext cx="6695726" cy="2191610"/>
                    </a:xfrm>
                    <a:prstGeom prst="rect">
                      <a:avLst/>
                    </a:prstGeom>
                  </pic:spPr>
                </pic:pic>
              </a:graphicData>
            </a:graphic>
          </wp:inline>
        </w:drawing>
      </w:r>
    </w:p>
    <w:p w14:paraId="78FCB065" w14:textId="77777777" w:rsidR="001C343D" w:rsidRDefault="001C343D" w:rsidP="00D10E7B">
      <w:pPr>
        <w:rPr>
          <w:highlight w:val="cyan"/>
        </w:rPr>
      </w:pPr>
    </w:p>
    <w:p w14:paraId="11081CDD" w14:textId="77777777" w:rsidR="001C343D" w:rsidRPr="001C343D" w:rsidRDefault="001C343D" w:rsidP="00D10E7B">
      <w:pPr>
        <w:rPr>
          <w:u w:val="single"/>
        </w:rPr>
      </w:pPr>
      <w:r w:rsidRPr="001C343D">
        <w:rPr>
          <w:u w:val="single"/>
        </w:rPr>
        <w:t>Examples:</w:t>
      </w:r>
    </w:p>
    <w:p w14:paraId="7F47FBA9" w14:textId="77777777" w:rsidR="001C343D" w:rsidRPr="001C343D" w:rsidRDefault="001C343D" w:rsidP="00D10E7B"/>
    <w:p w14:paraId="078E7723" w14:textId="4E1C5BCD" w:rsidR="001C343D" w:rsidRPr="001C343D" w:rsidRDefault="001C343D" w:rsidP="00D10E7B">
      <w:r>
        <w:tab/>
      </w:r>
      <w:r>
        <w:tab/>
      </w:r>
      <w:r>
        <w:tab/>
      </w:r>
      <w:r>
        <w:tab/>
      </w:r>
      <w:r>
        <w:tab/>
      </w:r>
      <w:r>
        <w:tab/>
      </w:r>
      <w:r>
        <w:tab/>
      </w:r>
      <w:r>
        <w:tab/>
      </w:r>
      <w:r>
        <w:tab/>
      </w:r>
    </w:p>
    <w:p w14:paraId="079CF9F9" w14:textId="3FCD33C3" w:rsidR="001C343D" w:rsidRDefault="00137A3B" w:rsidP="00D10E7B">
      <w:r w:rsidRPr="008C54EA">
        <w:rPr>
          <w:noProof/>
          <w:position w:val="-24"/>
        </w:rPr>
        <w:object w:dxaOrig="1020" w:dyaOrig="660" w14:anchorId="2CB0FE90">
          <v:shape id="_x0000_i1073" type="#_x0000_t75" alt="" style="width:1in;height:45.6pt;mso-width-percent:0;mso-height-percent:0;mso-width-percent:0;mso-height-percent:0" o:ole="">
            <v:imagedata r:id="rId150" o:title=""/>
          </v:shape>
          <o:OLEObject Type="Embed" ProgID="Equation.DSMT4" ShapeID="_x0000_i1073" DrawAspect="Content" ObjectID="_1745231018" r:id="rId151"/>
        </w:object>
      </w:r>
      <w:r w:rsidR="008C54EA">
        <w:t xml:space="preserve"> </w:t>
      </w:r>
      <w:r w:rsidR="008C54EA">
        <w:tab/>
      </w:r>
      <w:r w:rsidR="008C54EA">
        <w:tab/>
      </w:r>
      <w:r w:rsidR="008C54EA">
        <w:tab/>
      </w:r>
      <w:r w:rsidR="008C54EA">
        <w:tab/>
      </w:r>
      <w:r w:rsidR="008C54EA">
        <w:tab/>
      </w:r>
      <w:r>
        <w:rPr>
          <w:noProof/>
          <w:position w:val="-24"/>
        </w:rPr>
        <w:pict w14:anchorId="36F8B49A">
          <v:shape id="_x0000_i1072" type="#_x0000_t75" alt="" style="width:65.6pt;height:39.2pt;mso-width-percent:0;mso-height-percent:0;mso-width-percent:0;mso-height-percent:0">
            <v:imagedata r:id="rId152" o:title=""/>
          </v:shape>
        </w:pict>
      </w:r>
      <w:r w:rsidR="008C54EA">
        <w:tab/>
      </w:r>
      <w:r w:rsidR="008C54EA">
        <w:tab/>
      </w:r>
      <w:r w:rsidR="008C54EA">
        <w:tab/>
      </w:r>
      <w:r w:rsidR="008C54EA">
        <w:tab/>
      </w:r>
      <w:r>
        <w:rPr>
          <w:noProof/>
          <w:position w:val="-24"/>
        </w:rPr>
        <w:pict w14:anchorId="7FBDB717">
          <v:shape id="_x0000_i1071" type="#_x0000_t75" alt="" style="width:111.2pt;height:52pt;mso-width-percent:0;mso-height-percent:0;mso-width-percent:0;mso-height-percent:0">
            <v:imagedata r:id="rId153" o:title=""/>
          </v:shape>
        </w:pict>
      </w:r>
    </w:p>
    <w:p w14:paraId="2C2E6874" w14:textId="77777777" w:rsidR="001C343D" w:rsidRDefault="001C343D" w:rsidP="00D10E7B"/>
    <w:p w14:paraId="0B69EDF2" w14:textId="77777777" w:rsidR="001C343D" w:rsidRDefault="001C343D" w:rsidP="00D10E7B"/>
    <w:p w14:paraId="79DA0FE6" w14:textId="77777777" w:rsidR="001C343D" w:rsidRDefault="001C343D" w:rsidP="00D10E7B"/>
    <w:p w14:paraId="3DA0EED7" w14:textId="77777777" w:rsidR="001C343D" w:rsidRDefault="001C343D" w:rsidP="00D10E7B"/>
    <w:p w14:paraId="61F78F23" w14:textId="77777777" w:rsidR="001C343D" w:rsidRDefault="001C343D" w:rsidP="00D10E7B"/>
    <w:p w14:paraId="713B142B" w14:textId="77777777" w:rsidR="001C343D" w:rsidRDefault="001C343D" w:rsidP="00D10E7B"/>
    <w:p w14:paraId="0281A964" w14:textId="77777777" w:rsidR="001C343D" w:rsidRDefault="001C343D" w:rsidP="00D10E7B"/>
    <w:p w14:paraId="434C06DE" w14:textId="77777777" w:rsidR="001C343D" w:rsidRDefault="001C343D" w:rsidP="00D10E7B"/>
    <w:p w14:paraId="56B04C90" w14:textId="77777777" w:rsidR="001C343D" w:rsidRDefault="001C343D" w:rsidP="00D10E7B"/>
    <w:p w14:paraId="44761FF5" w14:textId="77777777" w:rsidR="001C343D" w:rsidRDefault="001C343D" w:rsidP="00D10E7B"/>
    <w:p w14:paraId="02B4C636" w14:textId="3743DA9E" w:rsidR="001C343D" w:rsidRDefault="001C343D" w:rsidP="00D10E7B"/>
    <w:p w14:paraId="6C24AEAD" w14:textId="77777777" w:rsidR="001C343D" w:rsidRDefault="001C343D" w:rsidP="00D10E7B"/>
    <w:p w14:paraId="564E115E" w14:textId="77777777" w:rsidR="001C343D" w:rsidRDefault="001C343D" w:rsidP="00D10E7B"/>
    <w:p w14:paraId="0BFD30EC" w14:textId="39C88042" w:rsidR="001C343D" w:rsidRDefault="008C54EA" w:rsidP="00D10E7B">
      <w:r>
        <w:rPr>
          <w:noProof/>
        </w:rPr>
        <w:lastRenderedPageBreak/>
        <w:drawing>
          <wp:anchor distT="0" distB="0" distL="114300" distR="114300" simplePos="0" relativeHeight="251650048" behindDoc="0" locked="0" layoutInCell="1" allowOverlap="1" wp14:anchorId="6CA75772" wp14:editId="3B5F5033">
            <wp:simplePos x="0" y="0"/>
            <wp:positionH relativeFrom="column">
              <wp:posOffset>5283200</wp:posOffset>
            </wp:positionH>
            <wp:positionV relativeFrom="paragraph">
              <wp:posOffset>19050</wp:posOffset>
            </wp:positionV>
            <wp:extent cx="3063240" cy="1670050"/>
            <wp:effectExtent l="25400" t="0" r="10160" b="0"/>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54"/>
                    <a:srcRect/>
                    <a:stretch>
                      <a:fillRect/>
                    </a:stretch>
                  </pic:blipFill>
                  <pic:spPr bwMode="auto">
                    <a:xfrm>
                      <a:off x="0" y="0"/>
                      <a:ext cx="3063240" cy="1670050"/>
                    </a:xfrm>
                    <a:prstGeom prst="rect">
                      <a:avLst/>
                    </a:prstGeom>
                    <a:noFill/>
                    <a:ln w="9525">
                      <a:noFill/>
                      <a:miter lim="800000"/>
                      <a:headEnd/>
                      <a:tailEnd/>
                    </a:ln>
                  </pic:spPr>
                </pic:pic>
              </a:graphicData>
            </a:graphic>
          </wp:anchor>
        </w:drawing>
      </w:r>
    </w:p>
    <w:bookmarkStart w:id="1" w:name="PasteStart"/>
    <w:bookmarkEnd w:id="1"/>
    <w:p w14:paraId="7E96CA79" w14:textId="1218345A" w:rsidR="001C343D" w:rsidRDefault="00137A3B" w:rsidP="00D10E7B">
      <w:r w:rsidRPr="008C54EA">
        <w:rPr>
          <w:noProof/>
          <w:position w:val="-24"/>
        </w:rPr>
        <w:object w:dxaOrig="1280" w:dyaOrig="720" w14:anchorId="16CD8A41">
          <v:shape id="_x0000_i1070" type="#_x0000_t75" alt="" style="width:92pt;height:52pt;mso-width-percent:0;mso-height-percent:0;mso-width-percent:0;mso-height-percent:0" o:ole="">
            <v:imagedata r:id="rId155" o:title=""/>
          </v:shape>
          <o:OLEObject Type="Embed" ProgID="Equation.DSMT4" ShapeID="_x0000_i1070" DrawAspect="Content" ObjectID="_1745231019" r:id="rId156"/>
        </w:object>
      </w:r>
      <w:bookmarkStart w:id="2" w:name="PasteEnd"/>
      <w:bookmarkEnd w:id="2"/>
    </w:p>
    <w:p w14:paraId="79E28C66" w14:textId="77777777" w:rsidR="001C343D" w:rsidRDefault="001C343D" w:rsidP="00D10E7B"/>
    <w:p w14:paraId="03311C6B" w14:textId="77777777" w:rsidR="001C343D" w:rsidRDefault="001C343D" w:rsidP="00D10E7B"/>
    <w:p w14:paraId="0E1BF5FD" w14:textId="4126BB56" w:rsidR="001C343D" w:rsidRDefault="001C343D" w:rsidP="00D10E7B"/>
    <w:p w14:paraId="05EDB2AE" w14:textId="1330B037" w:rsidR="0020058F" w:rsidRDefault="0020058F" w:rsidP="00D10E7B"/>
    <w:p w14:paraId="4DE4F3E3" w14:textId="636D375C" w:rsidR="0020058F" w:rsidRDefault="0020058F" w:rsidP="00D10E7B"/>
    <w:p w14:paraId="6FF1B3D6" w14:textId="77777777" w:rsidR="0020058F" w:rsidRDefault="0020058F" w:rsidP="00D10E7B"/>
    <w:p w14:paraId="61B89878" w14:textId="77777777" w:rsidR="001C343D" w:rsidRDefault="001C343D" w:rsidP="00D10E7B"/>
    <w:p w14:paraId="01BE0EDC" w14:textId="77777777" w:rsidR="001C343D" w:rsidRDefault="001C343D" w:rsidP="00D10E7B"/>
    <w:p w14:paraId="734CCA89" w14:textId="725339EF" w:rsidR="001C343D" w:rsidRDefault="00137A3B" w:rsidP="00D10E7B">
      <w:r w:rsidRPr="008C54EA">
        <w:rPr>
          <w:noProof/>
          <w:position w:val="-24"/>
        </w:rPr>
        <w:object w:dxaOrig="1380" w:dyaOrig="720" w14:anchorId="7DBE8437">
          <v:shape id="_x0000_i1069" type="#_x0000_t75" alt="" style="width:92pt;height:45.6pt;mso-width-percent:0;mso-height-percent:0;mso-width-percent:0;mso-height-percent:0" o:ole="">
            <v:imagedata r:id="rId157" o:title=""/>
          </v:shape>
          <o:OLEObject Type="Embed" ProgID="Equation.DSMT4" ShapeID="_x0000_i1069" DrawAspect="Content" ObjectID="_1745231020" r:id="rId158"/>
        </w:object>
      </w:r>
    </w:p>
    <w:p w14:paraId="6402E7F3" w14:textId="77777777" w:rsidR="001C343D" w:rsidRDefault="001C343D" w:rsidP="00D10E7B"/>
    <w:p w14:paraId="5E8941B2" w14:textId="77777777" w:rsidR="001C343D" w:rsidRDefault="001C343D" w:rsidP="00D10E7B"/>
    <w:p w14:paraId="52AA437F" w14:textId="77777777" w:rsidR="001C343D" w:rsidRDefault="001C343D" w:rsidP="00D10E7B"/>
    <w:p w14:paraId="68EC4650" w14:textId="041E7C6F" w:rsidR="001C343D" w:rsidRDefault="001C343D" w:rsidP="00D10E7B"/>
    <w:p w14:paraId="20984F38" w14:textId="0E23E738" w:rsidR="008C54EA" w:rsidRDefault="008C54EA" w:rsidP="00D10E7B"/>
    <w:p w14:paraId="126A1AF3" w14:textId="77777777" w:rsidR="008C54EA" w:rsidRDefault="008C54EA" w:rsidP="00D10E7B"/>
    <w:p w14:paraId="4B524979" w14:textId="77777777" w:rsidR="001C343D" w:rsidRDefault="001C343D" w:rsidP="00D10E7B"/>
    <w:p w14:paraId="2ED97BB4" w14:textId="268D1CC5" w:rsidR="001C343D" w:rsidRDefault="001C343D" w:rsidP="00D10E7B"/>
    <w:p w14:paraId="0E956725" w14:textId="77777777" w:rsidR="0020058F" w:rsidRDefault="0020058F" w:rsidP="00D10E7B"/>
    <w:p w14:paraId="686B6C93" w14:textId="77777777" w:rsidR="001C343D" w:rsidRDefault="001C343D" w:rsidP="00D10E7B"/>
    <w:p w14:paraId="7C31287A" w14:textId="7864FE8C" w:rsidR="001C343D" w:rsidRDefault="00137A3B" w:rsidP="00D10E7B">
      <w:r w:rsidRPr="008C54EA">
        <w:rPr>
          <w:noProof/>
          <w:position w:val="-18"/>
        </w:rPr>
        <w:object w:dxaOrig="1140" w:dyaOrig="460" w14:anchorId="47A1C3AA">
          <v:shape id="_x0000_i1068" type="#_x0000_t75" alt="" style="width:59.2pt;height:26.4pt;mso-width-percent:0;mso-height-percent:0;mso-width-percent:0;mso-height-percent:0" o:ole="">
            <v:imagedata r:id="rId159" o:title=""/>
          </v:shape>
          <o:OLEObject Type="Embed" ProgID="Equation.DSMT4" ShapeID="_x0000_i1068" DrawAspect="Content" ObjectID="_1745231021" r:id="rId160"/>
        </w:object>
      </w:r>
      <w:r w:rsidR="008C54EA">
        <w:t xml:space="preserve"> </w:t>
      </w:r>
      <w:r w:rsidR="008C54EA">
        <w:tab/>
      </w:r>
      <w:r w:rsidR="008C54EA">
        <w:tab/>
      </w:r>
      <w:r w:rsidR="008C54EA">
        <w:tab/>
      </w:r>
      <w:r w:rsidR="008C54EA">
        <w:tab/>
      </w:r>
      <w:r w:rsidR="008C54EA">
        <w:tab/>
      </w:r>
      <w:r w:rsidR="008C54EA">
        <w:tab/>
      </w:r>
      <w:r w:rsidR="008C54EA">
        <w:tab/>
      </w:r>
      <w:r w:rsidRPr="008C54EA">
        <w:rPr>
          <w:noProof/>
          <w:position w:val="-18"/>
        </w:rPr>
        <w:object w:dxaOrig="1140" w:dyaOrig="460" w14:anchorId="7A6C3FD0">
          <v:shape id="_x0000_i1067" type="#_x0000_t75" alt="" style="width:59.2pt;height:26.4pt;mso-width-percent:0;mso-height-percent:0;mso-width-percent:0;mso-height-percent:0" o:ole="">
            <v:imagedata r:id="rId161" o:title=""/>
          </v:shape>
          <o:OLEObject Type="Embed" ProgID="Equation.DSMT4" ShapeID="_x0000_i1067" DrawAspect="Content" ObjectID="_1745231022" r:id="rId162"/>
        </w:object>
      </w:r>
    </w:p>
    <w:p w14:paraId="04EAD1CD" w14:textId="0307A873" w:rsidR="001C343D" w:rsidRDefault="001C343D" w:rsidP="00D10E7B">
      <w:r>
        <w:tab/>
      </w:r>
      <w:r>
        <w:tab/>
      </w:r>
      <w:r>
        <w:tab/>
      </w:r>
      <w:r>
        <w:tab/>
      </w:r>
      <w:r>
        <w:tab/>
      </w:r>
      <w:r>
        <w:tab/>
      </w:r>
    </w:p>
    <w:p w14:paraId="3F7F5427" w14:textId="77777777" w:rsidR="001C343D" w:rsidRDefault="001C343D" w:rsidP="00D10E7B"/>
    <w:p w14:paraId="12CC3C3B" w14:textId="55863AFE" w:rsidR="001C343D" w:rsidRDefault="001C343D" w:rsidP="00D10E7B"/>
    <w:p w14:paraId="1991FF1D" w14:textId="10F4B10A" w:rsidR="008C54EA" w:rsidRDefault="008C54EA" w:rsidP="00D10E7B"/>
    <w:p w14:paraId="16387446" w14:textId="77777777" w:rsidR="008C54EA" w:rsidRDefault="008C54EA" w:rsidP="00D10E7B"/>
    <w:p w14:paraId="402F51AA" w14:textId="77777777" w:rsidR="001C343D" w:rsidRDefault="001C343D" w:rsidP="00D10E7B"/>
    <w:p w14:paraId="3A2D0808" w14:textId="77777777" w:rsidR="001C343D" w:rsidRDefault="001C343D" w:rsidP="00D10E7B">
      <w:pPr>
        <w:rPr>
          <w:highlight w:val="cyan"/>
        </w:rPr>
      </w:pPr>
    </w:p>
    <w:p w14:paraId="6C99FE09" w14:textId="77777777" w:rsidR="001C343D" w:rsidRDefault="001C343D" w:rsidP="001C343D">
      <w:pPr>
        <w:pBdr>
          <w:top w:val="single" w:sz="4" w:space="1" w:color="auto"/>
          <w:left w:val="single" w:sz="4" w:space="4" w:color="auto"/>
          <w:bottom w:val="single" w:sz="4" w:space="1" w:color="auto"/>
          <w:right w:val="single" w:sz="4" w:space="4" w:color="auto"/>
        </w:pBdr>
      </w:pPr>
      <w:r>
        <w:lastRenderedPageBreak/>
        <w:t>1.8 Continuity</w:t>
      </w:r>
    </w:p>
    <w:p w14:paraId="6AB38505" w14:textId="77777777" w:rsidR="000916BB" w:rsidRDefault="000916BB" w:rsidP="00D10E7B"/>
    <w:p w14:paraId="0403046F" w14:textId="77777777" w:rsidR="000916BB" w:rsidRDefault="000916BB" w:rsidP="00D10E7B">
      <w:r>
        <w:t>Intuitive idea of a continuous function:</w:t>
      </w:r>
    </w:p>
    <w:p w14:paraId="02CDD438" w14:textId="77777777" w:rsidR="000916BB" w:rsidRDefault="000916BB" w:rsidP="00D10E7B"/>
    <w:p w14:paraId="2D531D2B" w14:textId="77777777" w:rsidR="000916BB" w:rsidRDefault="000916BB" w:rsidP="00D10E7B"/>
    <w:p w14:paraId="6892D6A2" w14:textId="77777777" w:rsidR="000916BB" w:rsidRDefault="000916BB" w:rsidP="00D10E7B">
      <w:r>
        <w:rPr>
          <w:noProof/>
        </w:rPr>
        <w:drawing>
          <wp:inline distT="0" distB="0" distL="0" distR="0" wp14:anchorId="117611F0" wp14:editId="799AD15E">
            <wp:extent cx="8229600" cy="2181013"/>
            <wp:effectExtent l="2540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63"/>
                    <a:srcRect/>
                    <a:stretch>
                      <a:fillRect/>
                    </a:stretch>
                  </pic:blipFill>
                  <pic:spPr bwMode="auto">
                    <a:xfrm>
                      <a:off x="0" y="0"/>
                      <a:ext cx="8229600" cy="2181013"/>
                    </a:xfrm>
                    <a:prstGeom prst="rect">
                      <a:avLst/>
                    </a:prstGeom>
                    <a:noFill/>
                    <a:ln w="9525">
                      <a:noFill/>
                      <a:miter lim="800000"/>
                      <a:headEnd/>
                      <a:tailEnd/>
                    </a:ln>
                  </pic:spPr>
                </pic:pic>
              </a:graphicData>
            </a:graphic>
          </wp:inline>
        </w:drawing>
      </w:r>
    </w:p>
    <w:p w14:paraId="6440F7CA" w14:textId="77777777" w:rsidR="000916BB" w:rsidRDefault="000916BB" w:rsidP="00D10E7B"/>
    <w:p w14:paraId="2B6EF2A6" w14:textId="77777777" w:rsidR="000916BB" w:rsidRDefault="000916BB" w:rsidP="00D10E7B">
      <w:r>
        <w:rPr>
          <w:noProof/>
        </w:rPr>
        <w:drawing>
          <wp:anchor distT="0" distB="0" distL="114300" distR="114300" simplePos="0" relativeHeight="251659264" behindDoc="0" locked="0" layoutInCell="1" allowOverlap="1" wp14:anchorId="435EF14B" wp14:editId="2C5BA4B0">
            <wp:simplePos x="0" y="0"/>
            <wp:positionH relativeFrom="column">
              <wp:posOffset>431800</wp:posOffset>
            </wp:positionH>
            <wp:positionV relativeFrom="paragraph">
              <wp:posOffset>39370</wp:posOffset>
            </wp:positionV>
            <wp:extent cx="2006600" cy="1727200"/>
            <wp:effectExtent l="25400" t="0" r="0" b="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64"/>
                    <a:srcRect/>
                    <a:stretch>
                      <a:fillRect/>
                    </a:stretch>
                  </pic:blipFill>
                  <pic:spPr bwMode="auto">
                    <a:xfrm>
                      <a:off x="0" y="0"/>
                      <a:ext cx="2006600" cy="1727200"/>
                    </a:xfrm>
                    <a:prstGeom prst="rect">
                      <a:avLst/>
                    </a:prstGeom>
                    <a:noFill/>
                    <a:ln w="9525">
                      <a:noFill/>
                      <a:miter lim="800000"/>
                      <a:headEnd/>
                      <a:tailEnd/>
                    </a:ln>
                  </pic:spPr>
                </pic:pic>
              </a:graphicData>
            </a:graphic>
          </wp:anchor>
        </w:drawing>
      </w:r>
    </w:p>
    <w:p w14:paraId="5A5FA438" w14:textId="77777777" w:rsidR="000916BB" w:rsidRDefault="000916BB" w:rsidP="00D10E7B"/>
    <w:p w14:paraId="222BD0FC" w14:textId="77777777" w:rsidR="000916BB" w:rsidRDefault="000916BB" w:rsidP="00D10E7B">
      <w:r>
        <w:rPr>
          <w:noProof/>
        </w:rPr>
        <w:drawing>
          <wp:anchor distT="0" distB="0" distL="114300" distR="114300" simplePos="0" relativeHeight="251658240" behindDoc="0" locked="0" layoutInCell="1" allowOverlap="1" wp14:anchorId="52C9B0A1" wp14:editId="1E89EF46">
            <wp:simplePos x="0" y="0"/>
            <wp:positionH relativeFrom="column">
              <wp:posOffset>2778760</wp:posOffset>
            </wp:positionH>
            <wp:positionV relativeFrom="paragraph">
              <wp:posOffset>149225</wp:posOffset>
            </wp:positionV>
            <wp:extent cx="5359400" cy="792480"/>
            <wp:effectExtent l="2540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5"/>
                    <a:srcRect/>
                    <a:stretch>
                      <a:fillRect/>
                    </a:stretch>
                  </pic:blipFill>
                  <pic:spPr bwMode="auto">
                    <a:xfrm>
                      <a:off x="0" y="0"/>
                      <a:ext cx="5359400" cy="792480"/>
                    </a:xfrm>
                    <a:prstGeom prst="rect">
                      <a:avLst/>
                    </a:prstGeom>
                    <a:noFill/>
                    <a:ln w="9525">
                      <a:noFill/>
                      <a:miter lim="800000"/>
                      <a:headEnd/>
                      <a:tailEnd/>
                    </a:ln>
                  </pic:spPr>
                </pic:pic>
              </a:graphicData>
            </a:graphic>
          </wp:anchor>
        </w:drawing>
      </w:r>
    </w:p>
    <w:p w14:paraId="05FD28D2" w14:textId="77777777" w:rsidR="000916BB" w:rsidRDefault="000916BB" w:rsidP="00D10E7B"/>
    <w:p w14:paraId="5C13A886" w14:textId="77777777" w:rsidR="000916BB" w:rsidRDefault="000916BB" w:rsidP="00D10E7B"/>
    <w:p w14:paraId="79350B45" w14:textId="77777777" w:rsidR="000916BB" w:rsidRDefault="000916BB" w:rsidP="00D10E7B"/>
    <w:p w14:paraId="02FE5A2B" w14:textId="77777777" w:rsidR="000916BB" w:rsidRDefault="000916BB" w:rsidP="00D10E7B"/>
    <w:p w14:paraId="72D5E016" w14:textId="77777777" w:rsidR="000916BB" w:rsidRDefault="000916BB" w:rsidP="00D10E7B"/>
    <w:p w14:paraId="12029C3E" w14:textId="77777777" w:rsidR="000916BB" w:rsidRDefault="000916BB" w:rsidP="000916BB">
      <w:pPr>
        <w:jc w:val="center"/>
      </w:pPr>
    </w:p>
    <w:p w14:paraId="09309E77" w14:textId="77777777" w:rsidR="000916BB" w:rsidRDefault="000916BB" w:rsidP="000916BB">
      <w:pPr>
        <w:jc w:val="center"/>
      </w:pPr>
    </w:p>
    <w:p w14:paraId="293BE797" w14:textId="77777777" w:rsidR="000916BB" w:rsidRDefault="000916BB" w:rsidP="000916BB">
      <w:pPr>
        <w:jc w:val="center"/>
      </w:pPr>
    </w:p>
    <w:p w14:paraId="7A3053B5" w14:textId="77777777" w:rsidR="000916BB" w:rsidRDefault="000916BB" w:rsidP="000916BB">
      <w:pPr>
        <w:jc w:val="center"/>
      </w:pPr>
    </w:p>
    <w:p w14:paraId="2B084E60" w14:textId="77777777" w:rsidR="000916BB" w:rsidRDefault="000916BB" w:rsidP="000916BB">
      <w:r>
        <w:t>Prove:  f(x)=2x+3 is continuous at x=1:</w:t>
      </w:r>
    </w:p>
    <w:p w14:paraId="78B38A05" w14:textId="77777777" w:rsidR="000916BB" w:rsidRDefault="000916BB" w:rsidP="000916BB"/>
    <w:p w14:paraId="1AC2D728" w14:textId="77777777" w:rsidR="000916BB" w:rsidRDefault="000916BB" w:rsidP="000916BB"/>
    <w:p w14:paraId="3FC4DE64" w14:textId="77777777" w:rsidR="000916BB" w:rsidRDefault="000916BB" w:rsidP="000916BB"/>
    <w:p w14:paraId="7E947964" w14:textId="77777777" w:rsidR="000916BB" w:rsidRDefault="000916BB" w:rsidP="000916BB"/>
    <w:p w14:paraId="2101F415" w14:textId="77777777" w:rsidR="000916BB" w:rsidRDefault="000916BB" w:rsidP="000916BB"/>
    <w:p w14:paraId="62FD7BC1" w14:textId="374B8022" w:rsidR="000916BB" w:rsidRDefault="000916BB" w:rsidP="000916BB">
      <w:r w:rsidRPr="00F77078">
        <w:rPr>
          <w:u w:val="single"/>
        </w:rPr>
        <w:t>Continuity on an interval</w:t>
      </w:r>
      <w:r>
        <w:t>:  f is said to be continuous on t</w:t>
      </w:r>
      <w:r w:rsidR="00F77078">
        <w:t>he interval (</w:t>
      </w:r>
      <w:proofErr w:type="spellStart"/>
      <w:proofErr w:type="gramStart"/>
      <w:r w:rsidR="00F77078">
        <w:t>c,d</w:t>
      </w:r>
      <w:proofErr w:type="spellEnd"/>
      <w:proofErr w:type="gramEnd"/>
      <w:r w:rsidR="00F77078">
        <w:t>) if for every</w:t>
      </w:r>
      <w:r w:rsidR="008C54EA">
        <w:t xml:space="preserve"> </w:t>
      </w:r>
      <w:r w:rsidR="00137A3B" w:rsidRPr="008C54EA">
        <w:rPr>
          <w:noProof/>
          <w:position w:val="-10"/>
        </w:rPr>
        <w:object w:dxaOrig="920" w:dyaOrig="320" w14:anchorId="3D687A01">
          <v:shape id="_x0000_i1066" type="#_x0000_t75" alt="" style="width:45.6pt;height:12.8pt;mso-width-percent:0;mso-height-percent:0;mso-width-percent:0;mso-height-percent:0" o:ole="">
            <v:imagedata r:id="rId166" o:title=""/>
          </v:shape>
          <o:OLEObject Type="Embed" ProgID="Equation.DSMT4" ShapeID="_x0000_i1066" DrawAspect="Content" ObjectID="_1745231023" r:id="rId167"/>
        </w:object>
      </w:r>
      <w:r w:rsidR="008C54EA">
        <w:t xml:space="preserve"> </w:t>
      </w:r>
      <w:r w:rsidR="00F77078">
        <w:t xml:space="preserve">,  f(x) is </w:t>
      </w:r>
      <w:proofErr w:type="spellStart"/>
      <w:r w:rsidR="00F77078">
        <w:t>conts</w:t>
      </w:r>
      <w:proofErr w:type="spellEnd"/>
      <w:r w:rsidR="00F77078">
        <w:t xml:space="preserve"> at </w:t>
      </w:r>
      <w:r w:rsidR="00137A3B" w:rsidRPr="008C54EA">
        <w:rPr>
          <w:noProof/>
          <w:position w:val="-4"/>
        </w:rPr>
        <w:object w:dxaOrig="560" w:dyaOrig="200" w14:anchorId="1466FECB">
          <v:shape id="_x0000_i1065" type="#_x0000_t75" alt="" style="width:26.4pt;height:12.8pt;mso-width-percent:0;mso-height-percent:0;mso-width-percent:0;mso-height-percent:0" o:ole="">
            <v:imagedata r:id="rId168" o:title=""/>
          </v:shape>
          <o:OLEObject Type="Embed" ProgID="Equation.DSMT4" ShapeID="_x0000_i1065" DrawAspect="Content" ObjectID="_1745231024" r:id="rId169"/>
        </w:object>
      </w:r>
      <w:r w:rsidR="008C54EA">
        <w:t xml:space="preserve"> </w:t>
      </w:r>
    </w:p>
    <w:p w14:paraId="318188CF" w14:textId="77777777" w:rsidR="000916BB" w:rsidRDefault="000916BB" w:rsidP="000916BB"/>
    <w:p w14:paraId="516A440A" w14:textId="77777777" w:rsidR="000916BB" w:rsidRDefault="000916BB" w:rsidP="000916BB"/>
    <w:p w14:paraId="74C1217A" w14:textId="44455060" w:rsidR="000916BB" w:rsidRDefault="000916BB" w:rsidP="000916BB">
      <w:r>
        <w:t>Since we found that for any polynomial or rational function that if</w:t>
      </w:r>
      <w:r w:rsidR="00137A3B" w:rsidRPr="008C54EA">
        <w:rPr>
          <w:noProof/>
          <w:position w:val="-4"/>
        </w:rPr>
        <w:object w:dxaOrig="560" w:dyaOrig="200" w14:anchorId="3B80C1C0">
          <v:shape id="_x0000_i1064" type="#_x0000_t75" alt="" style="width:26.4pt;height:12.8pt;mso-width-percent:0;mso-height-percent:0;mso-width-percent:0;mso-height-percent:0" o:ole="">
            <v:imagedata r:id="rId168" o:title=""/>
          </v:shape>
          <o:OLEObject Type="Embed" ProgID="Equation.DSMT4" ShapeID="_x0000_i1064" DrawAspect="Content" ObjectID="_1745231025" r:id="rId170"/>
        </w:object>
      </w:r>
      <w:r>
        <w:t xml:space="preserve"> is in the domain of f then,</w:t>
      </w:r>
      <w:r w:rsidR="00137A3B" w:rsidRPr="008C54EA">
        <w:rPr>
          <w:noProof/>
          <w:position w:val="-18"/>
        </w:rPr>
        <w:object w:dxaOrig="1600" w:dyaOrig="440" w14:anchorId="6E47661B">
          <v:shape id="_x0000_i1063" type="#_x0000_t75" alt="" style="width:78.4pt;height:20pt;mso-width-percent:0;mso-height-percent:0;mso-width-percent:0;mso-height-percent:0" o:ole="">
            <v:imagedata r:id="rId171" o:title=""/>
          </v:shape>
          <o:OLEObject Type="Embed" ProgID="Equation.DSMT4" ShapeID="_x0000_i1063" DrawAspect="Content" ObjectID="_1745231026" r:id="rId172"/>
        </w:object>
      </w:r>
      <w:r w:rsidR="008C54EA">
        <w:t xml:space="preserve"> </w:t>
      </w:r>
    </w:p>
    <w:p w14:paraId="302E2A1A" w14:textId="77777777" w:rsidR="000916BB" w:rsidRDefault="000916BB" w:rsidP="000916BB"/>
    <w:p w14:paraId="7611E6C2" w14:textId="77777777" w:rsidR="00F77078" w:rsidRDefault="000916BB" w:rsidP="000916BB">
      <w:r>
        <w:t>we know that _____________________________________________________________</w:t>
      </w:r>
    </w:p>
    <w:p w14:paraId="27CE8CF9" w14:textId="77777777" w:rsidR="00F77078" w:rsidRDefault="00F77078" w:rsidP="000916BB"/>
    <w:p w14:paraId="3A0306E5" w14:textId="77777777" w:rsidR="00F77078" w:rsidRDefault="00F77078" w:rsidP="000916BB"/>
    <w:p w14:paraId="212C6240" w14:textId="77777777" w:rsidR="00F77078" w:rsidRPr="00F77078" w:rsidRDefault="00F77078" w:rsidP="000916BB">
      <w:pPr>
        <w:rPr>
          <w:u w:val="single"/>
        </w:rPr>
      </w:pPr>
      <w:r w:rsidRPr="00F77078">
        <w:rPr>
          <w:u w:val="single"/>
        </w:rPr>
        <w:t>Example:  Find the intervals where the following functions are continuous:</w:t>
      </w:r>
    </w:p>
    <w:p w14:paraId="3EC1E9AC" w14:textId="77777777" w:rsidR="00F77078" w:rsidRDefault="00F77078" w:rsidP="000916BB"/>
    <w:p w14:paraId="302E3CB5" w14:textId="489D2016" w:rsidR="000916BB" w:rsidRDefault="00F77078" w:rsidP="000916BB">
      <w:r>
        <w:tab/>
      </w:r>
      <w:r w:rsidR="00137A3B" w:rsidRPr="008C54EA">
        <w:rPr>
          <w:noProof/>
          <w:position w:val="-10"/>
        </w:rPr>
        <w:object w:dxaOrig="1900" w:dyaOrig="380" w14:anchorId="2CBBDC62">
          <v:shape id="_x0000_i1062" type="#_x0000_t75" alt="" style="width:98.4pt;height:20pt;mso-width-percent:0;mso-height-percent:0;mso-width-percent:0;mso-height-percent:0" o:ole="">
            <v:imagedata r:id="rId173" o:title=""/>
          </v:shape>
          <o:OLEObject Type="Embed" ProgID="Equation.DSMT4" ShapeID="_x0000_i1062" DrawAspect="Content" ObjectID="_1745231027" r:id="rId174"/>
        </w:object>
      </w:r>
      <w:r w:rsidR="008C54EA">
        <w:t xml:space="preserve"> </w:t>
      </w:r>
      <w:r w:rsidR="008C54EA">
        <w:tab/>
      </w:r>
      <w:r w:rsidR="008C54EA">
        <w:tab/>
      </w:r>
      <w:r w:rsidR="008C54EA">
        <w:tab/>
      </w:r>
      <w:r w:rsidR="008C54EA">
        <w:tab/>
      </w:r>
      <w:r w:rsidR="00137A3B" w:rsidRPr="008C54EA">
        <w:rPr>
          <w:noProof/>
          <w:position w:val="-24"/>
        </w:rPr>
        <w:object w:dxaOrig="1360" w:dyaOrig="660" w14:anchorId="4DFA5C4F">
          <v:shape id="_x0000_i1061" type="#_x0000_t75" alt="" style="width:65.6pt;height:32.8pt;mso-width-percent:0;mso-height-percent:0;mso-width-percent:0;mso-height-percent:0" o:ole="">
            <v:imagedata r:id="rId175" o:title=""/>
          </v:shape>
          <o:OLEObject Type="Embed" ProgID="Equation.DSMT4" ShapeID="_x0000_i1061" DrawAspect="Content" ObjectID="_1745231028" r:id="rId176"/>
        </w:object>
      </w:r>
      <w:r w:rsidR="008C54EA">
        <w:t xml:space="preserve"> </w:t>
      </w:r>
      <w:r>
        <w:tab/>
      </w:r>
      <w:r>
        <w:tab/>
      </w:r>
      <w:r>
        <w:tab/>
      </w:r>
      <w:r>
        <w:tab/>
      </w:r>
      <w:r>
        <w:tab/>
      </w:r>
      <w:r>
        <w:tab/>
      </w:r>
    </w:p>
    <w:p w14:paraId="78DBC1B2" w14:textId="77777777" w:rsidR="000916BB" w:rsidRDefault="000916BB" w:rsidP="000916BB">
      <w:pPr>
        <w:jc w:val="center"/>
      </w:pPr>
    </w:p>
    <w:p w14:paraId="21A2B09E" w14:textId="77777777" w:rsidR="000916BB" w:rsidRDefault="000916BB" w:rsidP="000916BB">
      <w:pPr>
        <w:jc w:val="center"/>
      </w:pPr>
    </w:p>
    <w:p w14:paraId="795E670D" w14:textId="77777777" w:rsidR="000916BB" w:rsidRDefault="000916BB" w:rsidP="000916BB">
      <w:pPr>
        <w:jc w:val="center"/>
      </w:pPr>
    </w:p>
    <w:p w14:paraId="35A44CC4" w14:textId="77777777" w:rsidR="000916BB" w:rsidRPr="00F77078" w:rsidRDefault="00F77078" w:rsidP="00F77078">
      <w:pPr>
        <w:rPr>
          <w:u w:val="single"/>
        </w:rPr>
      </w:pPr>
      <w:r w:rsidRPr="00F77078">
        <w:rPr>
          <w:u w:val="single"/>
        </w:rPr>
        <w:t>Continuity at endpoints of an interval</w:t>
      </w:r>
    </w:p>
    <w:p w14:paraId="7B21DC88" w14:textId="77777777" w:rsidR="000916BB" w:rsidRDefault="000916BB" w:rsidP="000916BB">
      <w:pPr>
        <w:jc w:val="center"/>
      </w:pPr>
    </w:p>
    <w:p w14:paraId="5D164BBC" w14:textId="5A45777C" w:rsidR="000916BB" w:rsidRDefault="0020058F" w:rsidP="00F77078">
      <w:r w:rsidRPr="0020058F">
        <w:rPr>
          <w:noProof/>
        </w:rPr>
        <w:drawing>
          <wp:anchor distT="0" distB="0" distL="114300" distR="114300" simplePos="0" relativeHeight="251670528" behindDoc="1" locked="0" layoutInCell="1" allowOverlap="1" wp14:anchorId="63003B82" wp14:editId="728D7902">
            <wp:simplePos x="0" y="0"/>
            <wp:positionH relativeFrom="column">
              <wp:posOffset>4977554</wp:posOffset>
            </wp:positionH>
            <wp:positionV relativeFrom="paragraph">
              <wp:posOffset>160443</wp:posOffset>
            </wp:positionV>
            <wp:extent cx="2950210" cy="1675765"/>
            <wp:effectExtent l="0" t="0" r="0" b="635"/>
            <wp:wrapNone/>
            <wp:docPr id="479" name="Picture 47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Picture 479" descr="Chart, line chart&#10;&#10;Description automatically generated"/>
                    <pic:cNvPicPr/>
                  </pic:nvPicPr>
                  <pic:blipFill>
                    <a:blip r:embed="rId177">
                      <a:extLst>
                        <a:ext uri="{28A0092B-C50C-407E-A947-70E740481C1C}">
                          <a14:useLocalDpi xmlns:a14="http://schemas.microsoft.com/office/drawing/2010/main" val="0"/>
                        </a:ext>
                      </a:extLst>
                    </a:blip>
                    <a:stretch>
                      <a:fillRect/>
                    </a:stretch>
                  </pic:blipFill>
                  <pic:spPr>
                    <a:xfrm>
                      <a:off x="0" y="0"/>
                      <a:ext cx="2950210" cy="1675765"/>
                    </a:xfrm>
                    <a:prstGeom prst="rect">
                      <a:avLst/>
                    </a:prstGeom>
                  </pic:spPr>
                </pic:pic>
              </a:graphicData>
            </a:graphic>
            <wp14:sizeRelH relativeFrom="page">
              <wp14:pctWidth>0</wp14:pctWidth>
            </wp14:sizeRelH>
            <wp14:sizeRelV relativeFrom="page">
              <wp14:pctHeight>0</wp14:pctHeight>
            </wp14:sizeRelV>
          </wp:anchor>
        </w:drawing>
      </w:r>
      <w:r w:rsidR="00F77078">
        <w:t xml:space="preserve">Consider the continuity of </w:t>
      </w:r>
      <w:r w:rsidR="00137A3B" w:rsidRPr="008C54EA">
        <w:rPr>
          <w:noProof/>
          <w:position w:val="-10"/>
        </w:rPr>
        <w:object w:dxaOrig="1080" w:dyaOrig="420" w14:anchorId="09A27C80">
          <v:shape id="_x0000_i1060" type="#_x0000_t75" alt="" style="width:52pt;height:20pt;mso-width-percent:0;mso-height-percent:0;mso-width-percent:0;mso-height-percent:0" o:ole="">
            <v:imagedata r:id="rId178" o:title=""/>
          </v:shape>
          <o:OLEObject Type="Embed" ProgID="Equation.DSMT4" ShapeID="_x0000_i1060" DrawAspect="Content" ObjectID="_1745231029" r:id="rId179"/>
        </w:object>
      </w:r>
      <w:r w:rsidR="008C54EA">
        <w:t xml:space="preserve"> </w:t>
      </w:r>
      <w:r>
        <w:tab/>
      </w:r>
    </w:p>
    <w:p w14:paraId="3B644EBA" w14:textId="6E10C806" w:rsidR="000916BB" w:rsidRDefault="000916BB" w:rsidP="00F77078"/>
    <w:p w14:paraId="122D10D6" w14:textId="687F503F" w:rsidR="000916BB" w:rsidRDefault="000916BB" w:rsidP="000916BB">
      <w:pPr>
        <w:jc w:val="center"/>
      </w:pPr>
    </w:p>
    <w:p w14:paraId="65EB9E5B" w14:textId="3F6BCFCE" w:rsidR="000916BB" w:rsidRDefault="000916BB" w:rsidP="000916BB">
      <w:pPr>
        <w:jc w:val="center"/>
      </w:pPr>
    </w:p>
    <w:p w14:paraId="1B27073E" w14:textId="1F494E16" w:rsidR="000916BB" w:rsidRDefault="000916BB" w:rsidP="000916BB">
      <w:pPr>
        <w:jc w:val="center"/>
      </w:pPr>
    </w:p>
    <w:p w14:paraId="434D8481" w14:textId="77777777" w:rsidR="000916BB" w:rsidRDefault="000916BB" w:rsidP="000916BB">
      <w:pPr>
        <w:jc w:val="center"/>
      </w:pPr>
    </w:p>
    <w:p w14:paraId="0FE11E6F" w14:textId="77777777" w:rsidR="00F77078" w:rsidRDefault="00F77078" w:rsidP="000916BB">
      <w:pPr>
        <w:jc w:val="center"/>
      </w:pPr>
    </w:p>
    <w:p w14:paraId="4A594C6F" w14:textId="77777777" w:rsidR="00F77078" w:rsidRDefault="00F77078" w:rsidP="000916BB">
      <w:pPr>
        <w:jc w:val="center"/>
      </w:pPr>
    </w:p>
    <w:p w14:paraId="5ED61C6F" w14:textId="77777777" w:rsidR="00F77078" w:rsidRDefault="00F77078" w:rsidP="000916BB">
      <w:pPr>
        <w:jc w:val="center"/>
      </w:pPr>
    </w:p>
    <w:p w14:paraId="570DAD8F" w14:textId="77777777" w:rsidR="00F77078" w:rsidRDefault="00F77078" w:rsidP="000916BB">
      <w:pPr>
        <w:jc w:val="center"/>
      </w:pPr>
    </w:p>
    <w:p w14:paraId="42C81B9E" w14:textId="77777777" w:rsidR="001C343D" w:rsidRDefault="001C343D" w:rsidP="000916BB">
      <w:pPr>
        <w:jc w:val="center"/>
      </w:pPr>
    </w:p>
    <w:p w14:paraId="34E6E305" w14:textId="77777777" w:rsidR="00780E0C" w:rsidRDefault="00F77078" w:rsidP="00F77078">
      <w:pPr>
        <w:jc w:val="both"/>
      </w:pPr>
      <w:r>
        <w:t xml:space="preserve">We include endpoints in the interval of continuity in the special case that f is only defined in that interval and </w:t>
      </w:r>
      <w:proofErr w:type="gramStart"/>
      <w:r>
        <w:t>one sided</w:t>
      </w:r>
      <w:proofErr w:type="gramEnd"/>
      <w:r>
        <w:t xml:space="preserve"> continuity is implied.</w:t>
      </w:r>
    </w:p>
    <w:p w14:paraId="18A0118F" w14:textId="77777777" w:rsidR="00780E0C" w:rsidRDefault="00780E0C" w:rsidP="00F77078">
      <w:pPr>
        <w:jc w:val="both"/>
      </w:pPr>
    </w:p>
    <w:p w14:paraId="4FCE4D27" w14:textId="77777777" w:rsidR="00E00E4A" w:rsidRDefault="00780E0C" w:rsidP="00F77078">
      <w:pPr>
        <w:jc w:val="both"/>
      </w:pPr>
      <w:r>
        <w:lastRenderedPageBreak/>
        <w:t>It turns out that all the basic functions we use are continuous ________________</w:t>
      </w:r>
      <w:proofErr w:type="gramStart"/>
      <w:r>
        <w:t>_  _</w:t>
      </w:r>
      <w:proofErr w:type="gramEnd"/>
      <w:r>
        <w:t xml:space="preserve">____________________  ________________________.  </w:t>
      </w:r>
    </w:p>
    <w:p w14:paraId="38729F78" w14:textId="77777777" w:rsidR="00E00E4A" w:rsidRDefault="00E00E4A" w:rsidP="00F77078">
      <w:pPr>
        <w:jc w:val="both"/>
      </w:pPr>
    </w:p>
    <w:p w14:paraId="205C9151" w14:textId="77777777" w:rsidR="00E00E4A" w:rsidRDefault="00E00E4A" w:rsidP="00F77078">
      <w:pPr>
        <w:jc w:val="both"/>
      </w:pPr>
      <w:r>
        <w:t>(</w:t>
      </w:r>
      <w:proofErr w:type="gramStart"/>
      <w:r>
        <w:t>see</w:t>
      </w:r>
      <w:proofErr w:type="gramEnd"/>
      <w:r>
        <w:t xml:space="preserve"> book for more details)</w:t>
      </w:r>
    </w:p>
    <w:p w14:paraId="1A3F9849" w14:textId="77777777" w:rsidR="00E00E4A" w:rsidRDefault="00E00E4A" w:rsidP="00F77078">
      <w:pPr>
        <w:jc w:val="both"/>
      </w:pPr>
    </w:p>
    <w:p w14:paraId="14C1E36B" w14:textId="77777777" w:rsidR="00780E0C" w:rsidRDefault="00780E0C" w:rsidP="00F77078">
      <w:pPr>
        <w:jc w:val="both"/>
      </w:pPr>
    </w:p>
    <w:p w14:paraId="6D3E2A81" w14:textId="77777777" w:rsidR="00780E0C" w:rsidRDefault="00780E0C" w:rsidP="00F77078">
      <w:pPr>
        <w:jc w:val="both"/>
      </w:pPr>
    </w:p>
    <w:p w14:paraId="04F17E45" w14:textId="77777777" w:rsidR="00780E0C" w:rsidRPr="00F77078" w:rsidRDefault="00780E0C" w:rsidP="00780E0C">
      <w:pPr>
        <w:rPr>
          <w:u w:val="single"/>
        </w:rPr>
      </w:pPr>
      <w:r w:rsidRPr="00F77078">
        <w:rPr>
          <w:u w:val="single"/>
        </w:rPr>
        <w:t>Example:  Find the intervals where the following functions are continuous:</w:t>
      </w:r>
    </w:p>
    <w:p w14:paraId="3F85C3A8" w14:textId="77777777" w:rsidR="00780E0C" w:rsidRDefault="00780E0C" w:rsidP="00780E0C"/>
    <w:p w14:paraId="3841C3D1" w14:textId="50C1A3CC" w:rsidR="00780E0C" w:rsidRDefault="00137A3B" w:rsidP="00780E0C">
      <w:r w:rsidRPr="008C54EA">
        <w:rPr>
          <w:noProof/>
          <w:position w:val="-10"/>
        </w:rPr>
        <w:object w:dxaOrig="1560" w:dyaOrig="320" w14:anchorId="3432FF3A">
          <v:shape id="_x0000_i1059" type="#_x0000_t75" alt="" style="width:78.4pt;height:12.8pt;mso-width-percent:0;mso-height-percent:0;mso-width-percent:0;mso-height-percent:0" o:ole="">
            <v:imagedata r:id="rId180" o:title=""/>
          </v:shape>
          <o:OLEObject Type="Embed" ProgID="Equation.DSMT4" ShapeID="_x0000_i1059" DrawAspect="Content" ObjectID="_1745231030" r:id="rId181"/>
        </w:object>
      </w:r>
      <w:r w:rsidR="008C54EA">
        <w:t xml:space="preserve"> </w:t>
      </w:r>
      <w:r w:rsidR="008C54EA">
        <w:tab/>
      </w:r>
      <w:r w:rsidR="008C54EA">
        <w:tab/>
      </w:r>
      <w:r w:rsidR="008C54EA">
        <w:tab/>
      </w:r>
      <w:r w:rsidRPr="008C54EA">
        <w:rPr>
          <w:noProof/>
          <w:position w:val="-24"/>
        </w:rPr>
        <w:object w:dxaOrig="1660" w:dyaOrig="660" w14:anchorId="00CA2E00">
          <v:shape id="_x0000_i1058" type="#_x0000_t75" alt="" style="width:84.8pt;height:32.8pt;mso-width-percent:0;mso-height-percent:0;mso-width-percent:0;mso-height-percent:0" o:ole="">
            <v:imagedata r:id="rId182" o:title=""/>
          </v:shape>
          <o:OLEObject Type="Embed" ProgID="Equation.DSMT4" ShapeID="_x0000_i1058" DrawAspect="Content" ObjectID="_1745231031" r:id="rId183"/>
        </w:object>
      </w:r>
      <w:r w:rsidR="008C54EA">
        <w:t xml:space="preserve"> </w:t>
      </w:r>
      <w:r w:rsidR="008C54EA">
        <w:tab/>
      </w:r>
      <w:r w:rsidR="008C54EA">
        <w:tab/>
      </w:r>
      <w:r w:rsidR="008C54EA">
        <w:tab/>
      </w:r>
      <w:r w:rsidRPr="008C54EA">
        <w:rPr>
          <w:noProof/>
          <w:position w:val="-10"/>
        </w:rPr>
        <w:object w:dxaOrig="1920" w:dyaOrig="440" w14:anchorId="7B3E715F">
          <v:shape id="_x0000_i1057" type="#_x0000_t75" alt="" style="width:98.4pt;height:20pt;mso-width-percent:0;mso-height-percent:0;mso-width-percent:0;mso-height-percent:0" o:ole="">
            <v:imagedata r:id="rId184" o:title=""/>
          </v:shape>
          <o:OLEObject Type="Embed" ProgID="Equation.DSMT4" ShapeID="_x0000_i1057" DrawAspect="Content" ObjectID="_1745231032" r:id="rId185"/>
        </w:object>
      </w:r>
      <w:r w:rsidR="008C54EA">
        <w:t xml:space="preserve"> </w:t>
      </w:r>
    </w:p>
    <w:p w14:paraId="4E020370" w14:textId="77777777" w:rsidR="00780E0C" w:rsidRDefault="00780E0C" w:rsidP="00780E0C"/>
    <w:p w14:paraId="3E4AC9B6" w14:textId="77777777" w:rsidR="00780E0C" w:rsidRDefault="00780E0C" w:rsidP="00780E0C"/>
    <w:p w14:paraId="562925C8" w14:textId="77777777" w:rsidR="00780E0C" w:rsidRDefault="00780E0C" w:rsidP="00780E0C"/>
    <w:p w14:paraId="039B3B42" w14:textId="77777777" w:rsidR="00780E0C" w:rsidRDefault="00780E0C" w:rsidP="00780E0C"/>
    <w:p w14:paraId="753CFF08" w14:textId="77777777" w:rsidR="00780E0C" w:rsidRDefault="00780E0C" w:rsidP="00780E0C"/>
    <w:p w14:paraId="4010CE9E" w14:textId="77777777" w:rsidR="00780E0C" w:rsidRDefault="00780E0C" w:rsidP="00780E0C"/>
    <w:p w14:paraId="5FD34EDA" w14:textId="63B317AE" w:rsidR="00780E0C" w:rsidRPr="0020058F" w:rsidRDefault="00780E0C" w:rsidP="0020058F">
      <w:pPr>
        <w:pageBreakBefore/>
      </w:pPr>
      <w:r w:rsidRPr="00780E0C">
        <w:rPr>
          <w:u w:val="single"/>
        </w:rPr>
        <w:lastRenderedPageBreak/>
        <w:t>Continuity of Piecewise Defined Functions:</w:t>
      </w:r>
      <w:r w:rsidR="0020058F">
        <w:rPr>
          <w:u w:val="single"/>
        </w:rPr>
        <w:t xml:space="preserve"> </w:t>
      </w:r>
      <w:r w:rsidR="0020058F" w:rsidRPr="0020058F">
        <w:t>(Consider earlier examples)</w:t>
      </w:r>
    </w:p>
    <w:p w14:paraId="4884D7AA" w14:textId="77777777" w:rsidR="00780E0C" w:rsidRDefault="00780E0C" w:rsidP="00780E0C"/>
    <w:p w14:paraId="2B525FC3" w14:textId="7A2A8DC2" w:rsidR="00780E0C" w:rsidRDefault="00780E0C" w:rsidP="00780E0C"/>
    <w:p w14:paraId="2ACD8D96" w14:textId="61CACAD2" w:rsidR="0020058F" w:rsidRDefault="0020058F" w:rsidP="0020058F">
      <w:r>
        <w:tab/>
        <w:t xml:space="preserve">Find </w:t>
      </w:r>
      <w:r w:rsidR="00137A3B" w:rsidRPr="00C92CF6">
        <w:rPr>
          <w:noProof/>
          <w:position w:val="-18"/>
        </w:rPr>
        <w:object w:dxaOrig="880" w:dyaOrig="440" w14:anchorId="6AA38EB8">
          <v:shape id="_x0000_i1056" type="#_x0000_t75" alt="" style="width:45.6pt;height:20pt;mso-width-percent:0;mso-height-percent:0;mso-width-percent:0;mso-height-percent:0" o:ole="">
            <v:imagedata r:id="rId186" o:title=""/>
          </v:shape>
          <o:OLEObject Type="Embed" ProgID="Equation.DSMT4" ShapeID="_x0000_i1056" DrawAspect="Content" ObjectID="_1745231033" r:id="rId187"/>
        </w:object>
      </w:r>
      <w:r>
        <w:t xml:space="preserve">  where  </w:t>
      </w:r>
      <w:r w:rsidR="00137A3B" w:rsidRPr="00C92CF6">
        <w:rPr>
          <w:noProof/>
          <w:position w:val="-32"/>
        </w:rPr>
        <w:object w:dxaOrig="1860" w:dyaOrig="780" w14:anchorId="2055BFE6">
          <v:shape id="_x0000_i1055" type="#_x0000_t75" alt="" style="width:92pt;height:39.2pt;mso-width-percent:0;mso-height-percent:0;mso-width-percent:0;mso-height-percent:0" o:ole="">
            <v:imagedata r:id="rId136" o:title=""/>
          </v:shape>
          <o:OLEObject Type="Embed" ProgID="Equation.DSMT4" ShapeID="_x0000_i1055" DrawAspect="Content" ObjectID="_1745231034" r:id="rId188"/>
        </w:object>
      </w:r>
      <w:r>
        <w:t xml:space="preserve">   </w:t>
      </w:r>
      <w:r w:rsidRPr="00302073">
        <w:rPr>
          <w:noProof/>
        </w:rPr>
        <w:drawing>
          <wp:anchor distT="0" distB="0" distL="114300" distR="114300" simplePos="0" relativeHeight="251674624" behindDoc="1" locked="0" layoutInCell="1" allowOverlap="1" wp14:anchorId="6360BD5F" wp14:editId="114DD1A3">
            <wp:simplePos x="0" y="0"/>
            <wp:positionH relativeFrom="column">
              <wp:posOffset>5240655</wp:posOffset>
            </wp:positionH>
            <wp:positionV relativeFrom="paragraph">
              <wp:posOffset>-41910</wp:posOffset>
            </wp:positionV>
            <wp:extent cx="1451610" cy="2302510"/>
            <wp:effectExtent l="0" t="0" r="0" b="0"/>
            <wp:wrapNone/>
            <wp:docPr id="487" name="Picture 48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Chart, line chart&#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1451610" cy="2302510"/>
                    </a:xfrm>
                    <a:prstGeom prst="rect">
                      <a:avLst/>
                    </a:prstGeom>
                  </pic:spPr>
                </pic:pic>
              </a:graphicData>
            </a:graphic>
            <wp14:sizeRelH relativeFrom="page">
              <wp14:pctWidth>0</wp14:pctWidth>
            </wp14:sizeRelH>
            <wp14:sizeRelV relativeFrom="page">
              <wp14:pctHeight>0</wp14:pctHeight>
            </wp14:sizeRelV>
          </wp:anchor>
        </w:drawing>
      </w:r>
    </w:p>
    <w:p w14:paraId="2ABD7845" w14:textId="77777777" w:rsidR="0020058F" w:rsidRDefault="0020058F" w:rsidP="0020058F"/>
    <w:p w14:paraId="41BBAFEB" w14:textId="77777777" w:rsidR="0020058F" w:rsidRDefault="0020058F" w:rsidP="0020058F"/>
    <w:p w14:paraId="58589915" w14:textId="77777777" w:rsidR="0020058F" w:rsidRDefault="0020058F" w:rsidP="0020058F"/>
    <w:p w14:paraId="59F5A088" w14:textId="77777777" w:rsidR="0020058F" w:rsidRDefault="0020058F" w:rsidP="0020058F"/>
    <w:p w14:paraId="3F1C5C72" w14:textId="77777777" w:rsidR="0020058F" w:rsidRDefault="0020058F" w:rsidP="0020058F"/>
    <w:p w14:paraId="3E134F7D" w14:textId="57698BBE" w:rsidR="0020058F" w:rsidRDefault="00332BE6" w:rsidP="0020058F">
      <w:r>
        <w:t>ß</w:t>
      </w:r>
    </w:p>
    <w:p w14:paraId="05DD5298" w14:textId="77777777" w:rsidR="0020058F" w:rsidRDefault="0020058F" w:rsidP="0020058F"/>
    <w:p w14:paraId="16B63F14" w14:textId="77777777" w:rsidR="0020058F" w:rsidRDefault="0020058F" w:rsidP="0020058F"/>
    <w:p w14:paraId="689E9C08" w14:textId="77777777" w:rsidR="0020058F" w:rsidRDefault="0020058F" w:rsidP="0020058F"/>
    <w:p w14:paraId="27D4E0D5" w14:textId="77777777" w:rsidR="0020058F" w:rsidRDefault="0020058F" w:rsidP="0020058F"/>
    <w:p w14:paraId="2CC223DF" w14:textId="184481AF" w:rsidR="0020058F" w:rsidRDefault="0020058F" w:rsidP="0020058F"/>
    <w:p w14:paraId="2EE6E958" w14:textId="77777777" w:rsidR="0020058F" w:rsidRDefault="0020058F" w:rsidP="0020058F"/>
    <w:p w14:paraId="6B92ABCF" w14:textId="5263EA36" w:rsidR="0020058F" w:rsidRDefault="0020058F" w:rsidP="0020058F">
      <w:r w:rsidRPr="00302073">
        <w:rPr>
          <w:noProof/>
        </w:rPr>
        <w:drawing>
          <wp:anchor distT="0" distB="0" distL="114300" distR="114300" simplePos="0" relativeHeight="251672576" behindDoc="1" locked="0" layoutInCell="1" allowOverlap="1" wp14:anchorId="4BC75705" wp14:editId="3962340F">
            <wp:simplePos x="0" y="0"/>
            <wp:positionH relativeFrom="column">
              <wp:posOffset>5354532</wp:posOffset>
            </wp:positionH>
            <wp:positionV relativeFrom="paragraph">
              <wp:posOffset>128905</wp:posOffset>
            </wp:positionV>
            <wp:extent cx="1202055" cy="2076450"/>
            <wp:effectExtent l="0" t="0" r="4445" b="6350"/>
            <wp:wrapNone/>
            <wp:docPr id="484" name="Picture 48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Chart, line char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1202055" cy="2076450"/>
                    </a:xfrm>
                    <a:prstGeom prst="rect">
                      <a:avLst/>
                    </a:prstGeom>
                  </pic:spPr>
                </pic:pic>
              </a:graphicData>
            </a:graphic>
            <wp14:sizeRelH relativeFrom="page">
              <wp14:pctWidth>0</wp14:pctWidth>
            </wp14:sizeRelH>
            <wp14:sizeRelV relativeFrom="page">
              <wp14:pctHeight>0</wp14:pctHeight>
            </wp14:sizeRelV>
          </wp:anchor>
        </w:drawing>
      </w:r>
      <w:r>
        <w:tab/>
        <w:t xml:space="preserve">Find </w:t>
      </w:r>
      <w:r w:rsidR="00137A3B" w:rsidRPr="00C92CF6">
        <w:rPr>
          <w:noProof/>
          <w:position w:val="-18"/>
        </w:rPr>
        <w:object w:dxaOrig="880" w:dyaOrig="440" w14:anchorId="1D8637F4">
          <v:shape id="_x0000_i1054" type="#_x0000_t75" alt="" style="width:45.6pt;height:20pt;mso-width-percent:0;mso-height-percent:0;mso-width-percent:0;mso-height-percent:0" o:ole="">
            <v:imagedata r:id="rId189" o:title=""/>
          </v:shape>
          <o:OLEObject Type="Embed" ProgID="Equation.DSMT4" ShapeID="_x0000_i1054" DrawAspect="Content" ObjectID="_1745231035" r:id="rId190"/>
        </w:object>
      </w:r>
      <w:r>
        <w:t xml:space="preserve">  where  </w:t>
      </w:r>
      <w:r w:rsidR="00137A3B" w:rsidRPr="00C92CF6">
        <w:rPr>
          <w:noProof/>
          <w:position w:val="-32"/>
        </w:rPr>
        <w:object w:dxaOrig="2100" w:dyaOrig="780" w14:anchorId="7AD77B79">
          <v:shape id="_x0000_i1053" type="#_x0000_t75" alt="" style="width:104.8pt;height:39.2pt;mso-width-percent:0;mso-height-percent:0;mso-width-percent:0;mso-height-percent:0" o:ole="">
            <v:imagedata r:id="rId142" o:title=""/>
          </v:shape>
          <o:OLEObject Type="Embed" ProgID="Equation.DSMT4" ShapeID="_x0000_i1053" DrawAspect="Content" ObjectID="_1745231036" r:id="rId191"/>
        </w:object>
      </w:r>
      <w:r>
        <w:t xml:space="preserve">     </w:t>
      </w:r>
    </w:p>
    <w:p w14:paraId="74D6120B" w14:textId="77777777" w:rsidR="0020058F" w:rsidRDefault="0020058F" w:rsidP="0020058F"/>
    <w:p w14:paraId="537F14EC" w14:textId="77777777" w:rsidR="0020058F" w:rsidRDefault="0020058F" w:rsidP="0020058F"/>
    <w:p w14:paraId="4D529559" w14:textId="77777777" w:rsidR="0020058F" w:rsidRDefault="0020058F" w:rsidP="0020058F"/>
    <w:p w14:paraId="74385B95" w14:textId="77777777" w:rsidR="0020058F" w:rsidRDefault="0020058F" w:rsidP="0020058F"/>
    <w:p w14:paraId="311E64AE" w14:textId="77777777" w:rsidR="0020058F" w:rsidRDefault="0020058F" w:rsidP="0020058F"/>
    <w:p w14:paraId="5C45E470" w14:textId="77777777" w:rsidR="00B072B0" w:rsidRDefault="00B072B0" w:rsidP="00F77078">
      <w:pPr>
        <w:jc w:val="both"/>
      </w:pPr>
    </w:p>
    <w:p w14:paraId="005995B3" w14:textId="77777777" w:rsidR="00E00E4A" w:rsidRDefault="00E00E4A" w:rsidP="00F77078">
      <w:pPr>
        <w:jc w:val="both"/>
      </w:pPr>
    </w:p>
    <w:p w14:paraId="07D0B4EB" w14:textId="77777777" w:rsidR="00E00E4A" w:rsidRDefault="00E00E4A" w:rsidP="00F77078">
      <w:pPr>
        <w:jc w:val="both"/>
      </w:pPr>
    </w:p>
    <w:p w14:paraId="6CB95A63" w14:textId="77777777" w:rsidR="00E00E4A" w:rsidRDefault="00E00E4A" w:rsidP="00F77078">
      <w:pPr>
        <w:jc w:val="both"/>
      </w:pPr>
    </w:p>
    <w:p w14:paraId="1DCD66F8" w14:textId="77777777" w:rsidR="00E00E4A" w:rsidRDefault="00E00E4A" w:rsidP="00F77078">
      <w:pPr>
        <w:jc w:val="both"/>
      </w:pPr>
    </w:p>
    <w:p w14:paraId="6BF3E8B8" w14:textId="77777777" w:rsidR="00E00E4A" w:rsidRDefault="00E00E4A" w:rsidP="00F77078">
      <w:pPr>
        <w:jc w:val="both"/>
      </w:pPr>
    </w:p>
    <w:p w14:paraId="0733D6A1" w14:textId="77777777" w:rsidR="00E00E4A" w:rsidRDefault="00E00E4A" w:rsidP="00F77078">
      <w:pPr>
        <w:jc w:val="both"/>
      </w:pPr>
    </w:p>
    <w:p w14:paraId="6ABD94A9" w14:textId="77777777" w:rsidR="00E00E4A" w:rsidRDefault="00E00E4A" w:rsidP="00F77078">
      <w:pPr>
        <w:jc w:val="both"/>
      </w:pPr>
    </w:p>
    <w:p w14:paraId="05FCFDC0" w14:textId="77777777" w:rsidR="00E00E4A" w:rsidRDefault="00E00E4A" w:rsidP="00F77078">
      <w:pPr>
        <w:jc w:val="both"/>
      </w:pPr>
    </w:p>
    <w:p w14:paraId="559F66DF" w14:textId="77777777" w:rsidR="00E00E4A" w:rsidRDefault="00E00E4A" w:rsidP="00F77078">
      <w:pPr>
        <w:jc w:val="both"/>
      </w:pPr>
    </w:p>
    <w:p w14:paraId="5F3A54B9" w14:textId="77777777" w:rsidR="00E00E4A" w:rsidRDefault="00E00E4A" w:rsidP="00F77078">
      <w:pPr>
        <w:jc w:val="both"/>
      </w:pPr>
      <w:r>
        <w:t>What is so special about continuous functions?</w:t>
      </w:r>
    </w:p>
    <w:p w14:paraId="5BD123A2" w14:textId="77777777" w:rsidR="00E00E4A" w:rsidRDefault="00E00E4A" w:rsidP="00F77078">
      <w:pPr>
        <w:jc w:val="both"/>
      </w:pPr>
    </w:p>
    <w:p w14:paraId="0150E34F" w14:textId="77777777" w:rsidR="00B072B0" w:rsidRDefault="005B3AE5" w:rsidP="00F77078">
      <w:pPr>
        <w:jc w:val="both"/>
      </w:pPr>
      <w:r>
        <w:rPr>
          <w:noProof/>
        </w:rPr>
        <w:drawing>
          <wp:anchor distT="0" distB="0" distL="114300" distR="114300" simplePos="0" relativeHeight="251664384" behindDoc="0" locked="0" layoutInCell="1" allowOverlap="1" wp14:anchorId="4CC1B07F" wp14:editId="3D9CC5FD">
            <wp:simplePos x="0" y="0"/>
            <wp:positionH relativeFrom="column">
              <wp:posOffset>5684520</wp:posOffset>
            </wp:positionH>
            <wp:positionV relativeFrom="paragraph">
              <wp:posOffset>813435</wp:posOffset>
            </wp:positionV>
            <wp:extent cx="2037080" cy="2286000"/>
            <wp:effectExtent l="2540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2"/>
                    <a:srcRect/>
                    <a:stretch>
                      <a:fillRect/>
                    </a:stretch>
                  </pic:blipFill>
                  <pic:spPr bwMode="auto">
                    <a:xfrm>
                      <a:off x="0" y="0"/>
                      <a:ext cx="2037080" cy="2286000"/>
                    </a:xfrm>
                    <a:prstGeom prst="rect">
                      <a:avLst/>
                    </a:prstGeom>
                    <a:noFill/>
                    <a:ln w="9525">
                      <a:noFill/>
                      <a:miter lim="800000"/>
                      <a:headEnd/>
                      <a:tailEnd/>
                    </a:ln>
                  </pic:spPr>
                </pic:pic>
              </a:graphicData>
            </a:graphic>
          </wp:anchor>
        </w:drawing>
      </w:r>
      <w:r w:rsidR="00E00E4A">
        <w:rPr>
          <w:noProof/>
        </w:rPr>
        <w:drawing>
          <wp:inline distT="0" distB="0" distL="0" distR="0" wp14:anchorId="42644A2F" wp14:editId="1C7ECDA9">
            <wp:extent cx="5440523" cy="886301"/>
            <wp:effectExtent l="2540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93"/>
                    <a:srcRect/>
                    <a:stretch>
                      <a:fillRect/>
                    </a:stretch>
                  </pic:blipFill>
                  <pic:spPr bwMode="auto">
                    <a:xfrm>
                      <a:off x="0" y="0"/>
                      <a:ext cx="5434415" cy="885306"/>
                    </a:xfrm>
                    <a:prstGeom prst="rect">
                      <a:avLst/>
                    </a:prstGeom>
                    <a:noFill/>
                    <a:ln w="9525">
                      <a:noFill/>
                      <a:miter lim="800000"/>
                      <a:headEnd/>
                      <a:tailEnd/>
                    </a:ln>
                  </pic:spPr>
                </pic:pic>
              </a:graphicData>
            </a:graphic>
          </wp:inline>
        </w:drawing>
      </w:r>
    </w:p>
    <w:p w14:paraId="172CFEEE" w14:textId="77777777" w:rsidR="00B072B0" w:rsidRDefault="00836179" w:rsidP="00F77078">
      <w:pPr>
        <w:jc w:val="both"/>
      </w:pPr>
      <w:r>
        <w:rPr>
          <w:noProof/>
        </w:rPr>
        <w:drawing>
          <wp:anchor distT="0" distB="0" distL="114300" distR="114300" simplePos="0" relativeHeight="251663360" behindDoc="0" locked="0" layoutInCell="1" allowOverlap="1" wp14:anchorId="47A4850A" wp14:editId="0D90B6C3">
            <wp:simplePos x="0" y="0"/>
            <wp:positionH relativeFrom="column">
              <wp:posOffset>330200</wp:posOffset>
            </wp:positionH>
            <wp:positionV relativeFrom="paragraph">
              <wp:posOffset>8255</wp:posOffset>
            </wp:positionV>
            <wp:extent cx="2037080" cy="2286000"/>
            <wp:effectExtent l="2540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2"/>
                    <a:srcRect/>
                    <a:stretch>
                      <a:fillRect/>
                    </a:stretch>
                  </pic:blipFill>
                  <pic:spPr bwMode="auto">
                    <a:xfrm>
                      <a:off x="0" y="0"/>
                      <a:ext cx="2037080" cy="2286000"/>
                    </a:xfrm>
                    <a:prstGeom prst="rect">
                      <a:avLst/>
                    </a:prstGeom>
                    <a:noFill/>
                    <a:ln w="9525">
                      <a:noFill/>
                      <a:miter lim="800000"/>
                      <a:headEnd/>
                      <a:tailEnd/>
                    </a:ln>
                  </pic:spPr>
                </pic:pic>
              </a:graphicData>
            </a:graphic>
          </wp:anchor>
        </w:drawing>
      </w:r>
      <w:r>
        <w:rPr>
          <w:noProof/>
        </w:rPr>
        <w:drawing>
          <wp:anchor distT="0" distB="0" distL="114300" distR="114300" simplePos="0" relativeHeight="251661312" behindDoc="0" locked="0" layoutInCell="1" allowOverlap="1" wp14:anchorId="03C0206C" wp14:editId="7CA890F1">
            <wp:simplePos x="0" y="0"/>
            <wp:positionH relativeFrom="column">
              <wp:posOffset>2951480</wp:posOffset>
            </wp:positionH>
            <wp:positionV relativeFrom="paragraph">
              <wp:posOffset>28575</wp:posOffset>
            </wp:positionV>
            <wp:extent cx="2037080" cy="2286635"/>
            <wp:effectExtent l="25400" t="0" r="0" b="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2"/>
                    <a:srcRect/>
                    <a:stretch>
                      <a:fillRect/>
                    </a:stretch>
                  </pic:blipFill>
                  <pic:spPr bwMode="auto">
                    <a:xfrm>
                      <a:off x="0" y="0"/>
                      <a:ext cx="2037080" cy="2286635"/>
                    </a:xfrm>
                    <a:prstGeom prst="rect">
                      <a:avLst/>
                    </a:prstGeom>
                    <a:noFill/>
                    <a:ln w="9525">
                      <a:noFill/>
                      <a:miter lim="800000"/>
                      <a:headEnd/>
                      <a:tailEnd/>
                    </a:ln>
                  </pic:spPr>
                </pic:pic>
              </a:graphicData>
            </a:graphic>
          </wp:anchor>
        </w:drawing>
      </w:r>
    </w:p>
    <w:p w14:paraId="343CB0E7" w14:textId="77777777" w:rsidR="00836179" w:rsidRDefault="00836179" w:rsidP="00F77078">
      <w:pPr>
        <w:jc w:val="both"/>
      </w:pPr>
    </w:p>
    <w:p w14:paraId="175B54FE" w14:textId="77777777" w:rsidR="00836179" w:rsidRDefault="00836179" w:rsidP="00F77078">
      <w:pPr>
        <w:jc w:val="both"/>
      </w:pPr>
    </w:p>
    <w:p w14:paraId="25D83F8C" w14:textId="77777777" w:rsidR="00836179" w:rsidRDefault="00836179" w:rsidP="00F77078">
      <w:pPr>
        <w:jc w:val="both"/>
      </w:pPr>
    </w:p>
    <w:p w14:paraId="740AA095" w14:textId="77777777" w:rsidR="00836179" w:rsidRDefault="00836179" w:rsidP="00F77078">
      <w:pPr>
        <w:jc w:val="both"/>
      </w:pPr>
    </w:p>
    <w:p w14:paraId="56BF5798" w14:textId="77777777" w:rsidR="00836179" w:rsidRDefault="00836179" w:rsidP="00F77078">
      <w:pPr>
        <w:jc w:val="both"/>
      </w:pPr>
    </w:p>
    <w:p w14:paraId="05905430" w14:textId="77777777" w:rsidR="00836179" w:rsidRDefault="00836179" w:rsidP="00F77078">
      <w:pPr>
        <w:jc w:val="both"/>
      </w:pPr>
    </w:p>
    <w:p w14:paraId="0CFA737B" w14:textId="77777777" w:rsidR="00836179" w:rsidRDefault="00836179" w:rsidP="00F77078">
      <w:pPr>
        <w:jc w:val="both"/>
      </w:pPr>
    </w:p>
    <w:p w14:paraId="7F2CF871" w14:textId="77777777" w:rsidR="00836179" w:rsidRDefault="00836179" w:rsidP="00F77078">
      <w:pPr>
        <w:jc w:val="both"/>
      </w:pPr>
    </w:p>
    <w:p w14:paraId="7B44012E" w14:textId="77777777" w:rsidR="00836179" w:rsidRDefault="00836179" w:rsidP="00F77078">
      <w:pPr>
        <w:jc w:val="both"/>
      </w:pPr>
    </w:p>
    <w:p w14:paraId="7AEE44E8" w14:textId="77777777" w:rsidR="00836179" w:rsidRDefault="00836179" w:rsidP="00F77078">
      <w:pPr>
        <w:jc w:val="both"/>
      </w:pPr>
    </w:p>
    <w:p w14:paraId="21D67A95" w14:textId="77777777" w:rsidR="00836179" w:rsidRDefault="00836179" w:rsidP="00F77078">
      <w:pPr>
        <w:jc w:val="both"/>
      </w:pPr>
    </w:p>
    <w:p w14:paraId="3C297B2C" w14:textId="77777777" w:rsidR="00836179" w:rsidRDefault="00836179" w:rsidP="00F77078">
      <w:pPr>
        <w:jc w:val="both"/>
      </w:pPr>
    </w:p>
    <w:p w14:paraId="1E67270B" w14:textId="77777777" w:rsidR="005B3AE5" w:rsidRDefault="0005671C" w:rsidP="00F77078">
      <w:pPr>
        <w:jc w:val="both"/>
      </w:pPr>
      <w:r>
        <w:tab/>
      </w:r>
      <w:r w:rsidR="005B3AE5">
        <w:t>f</w:t>
      </w:r>
      <w:r>
        <w:t xml:space="preserve"> continuous</w:t>
      </w:r>
      <w:r w:rsidR="005B3AE5">
        <w:t xml:space="preserve"> on [</w:t>
      </w:r>
      <w:proofErr w:type="spellStart"/>
      <w:proofErr w:type="gramStart"/>
      <w:r w:rsidR="005B3AE5">
        <w:t>a,b</w:t>
      </w:r>
      <w:proofErr w:type="spellEnd"/>
      <w:proofErr w:type="gramEnd"/>
      <w:r w:rsidR="005B3AE5">
        <w:t>]</w:t>
      </w:r>
      <w:r>
        <w:tab/>
      </w:r>
      <w:r>
        <w:tab/>
      </w:r>
      <w:r>
        <w:tab/>
      </w:r>
      <w:r>
        <w:tab/>
      </w:r>
      <w:r>
        <w:tab/>
        <w:t>f not continuous</w:t>
      </w:r>
      <w:r w:rsidR="005B3AE5">
        <w:tab/>
      </w:r>
      <w:r w:rsidR="005B3AE5">
        <w:tab/>
      </w:r>
      <w:r w:rsidR="005B3AE5">
        <w:tab/>
      </w:r>
      <w:r w:rsidR="005B3AE5">
        <w:tab/>
        <w:t>not closed interval</w:t>
      </w:r>
    </w:p>
    <w:p w14:paraId="7651A596" w14:textId="77777777" w:rsidR="005B3AE5" w:rsidRDefault="005B3AE5" w:rsidP="00F77078">
      <w:pPr>
        <w:jc w:val="both"/>
      </w:pPr>
    </w:p>
    <w:p w14:paraId="354A6E78" w14:textId="77777777" w:rsidR="005B3AE5" w:rsidRDefault="005B3AE5" w:rsidP="00F77078">
      <w:pPr>
        <w:jc w:val="both"/>
      </w:pPr>
    </w:p>
    <w:p w14:paraId="037CB88E" w14:textId="4366DBDB" w:rsidR="0005671C" w:rsidRDefault="005B3AE5" w:rsidP="00F77078">
      <w:pPr>
        <w:jc w:val="both"/>
      </w:pPr>
      <w:r>
        <w:t xml:space="preserve">Prove that </w:t>
      </w:r>
      <w:r w:rsidR="00137A3B" w:rsidRPr="008C54EA">
        <w:rPr>
          <w:noProof/>
          <w:position w:val="-4"/>
        </w:rPr>
        <w:object w:dxaOrig="1280" w:dyaOrig="320" w14:anchorId="3934B1D4">
          <v:shape id="_x0000_i1052" type="#_x0000_t75" alt="" style="width:65.6pt;height:12.8pt;mso-width-percent:0;mso-height-percent:0;mso-width-percent:0;mso-height-percent:0" o:ole="">
            <v:imagedata r:id="rId194" o:title=""/>
          </v:shape>
          <o:OLEObject Type="Embed" ProgID="Equation.DSMT4" ShapeID="_x0000_i1052" DrawAspect="Content" ObjectID="_1745231037" r:id="rId195"/>
        </w:object>
      </w:r>
      <w:r w:rsidR="008C54EA">
        <w:t xml:space="preserve"> </w:t>
      </w:r>
      <w:r>
        <w:t xml:space="preserve"> has at least one solution,</w:t>
      </w:r>
    </w:p>
    <w:p w14:paraId="62C0D396" w14:textId="77777777" w:rsidR="0005671C" w:rsidRDefault="0005671C" w:rsidP="00F77078">
      <w:pPr>
        <w:jc w:val="both"/>
      </w:pPr>
    </w:p>
    <w:p w14:paraId="1A81FD95" w14:textId="77777777" w:rsidR="0005671C" w:rsidRDefault="0005671C" w:rsidP="00F77078">
      <w:pPr>
        <w:jc w:val="both"/>
      </w:pPr>
    </w:p>
    <w:p w14:paraId="07E9F9AD" w14:textId="77777777" w:rsidR="0005671C" w:rsidRDefault="0005671C" w:rsidP="00F77078">
      <w:pPr>
        <w:jc w:val="both"/>
      </w:pPr>
    </w:p>
    <w:p w14:paraId="361C0C55" w14:textId="77777777" w:rsidR="005B3AE5" w:rsidRDefault="005B3AE5" w:rsidP="00F77078">
      <w:pPr>
        <w:jc w:val="both"/>
      </w:pPr>
    </w:p>
    <w:p w14:paraId="6D11F257" w14:textId="77777777" w:rsidR="005B3AE5" w:rsidRDefault="005B3AE5" w:rsidP="00F77078">
      <w:pPr>
        <w:jc w:val="both"/>
      </w:pPr>
    </w:p>
    <w:p w14:paraId="648AEF29" w14:textId="77777777" w:rsidR="005B3AE5" w:rsidRDefault="005B3AE5" w:rsidP="00F77078">
      <w:pPr>
        <w:jc w:val="both"/>
      </w:pPr>
    </w:p>
    <w:p w14:paraId="4105E5F7" w14:textId="77777777" w:rsidR="00836179" w:rsidRDefault="00836179" w:rsidP="00F77078">
      <w:pPr>
        <w:jc w:val="both"/>
      </w:pPr>
    </w:p>
    <w:p w14:paraId="1A54080E" w14:textId="77777777" w:rsidR="00836179" w:rsidRDefault="00836179" w:rsidP="00F77078">
      <w:pPr>
        <w:jc w:val="both"/>
      </w:pPr>
    </w:p>
    <w:p w14:paraId="24C5B3F7" w14:textId="77777777" w:rsidR="00D10E7B" w:rsidRDefault="00D10E7B" w:rsidP="00F77078">
      <w:pPr>
        <w:jc w:val="both"/>
      </w:pPr>
    </w:p>
    <w:p w14:paraId="4F95CB05" w14:textId="77777777" w:rsidR="00D62145" w:rsidRDefault="00D62145"/>
    <w:p w14:paraId="409A52D0" w14:textId="77777777" w:rsidR="00D95FF8" w:rsidRPr="00D95FF8" w:rsidRDefault="00EF33F4" w:rsidP="00D95FF8">
      <w:pPr>
        <w:pBdr>
          <w:top w:val="single" w:sz="4" w:space="1" w:color="auto"/>
          <w:left w:val="single" w:sz="4" w:space="4" w:color="auto"/>
          <w:bottom w:val="single" w:sz="4" w:space="1" w:color="auto"/>
          <w:right w:val="single" w:sz="4" w:space="4" w:color="auto"/>
        </w:pBdr>
        <w:rPr>
          <w:sz w:val="28"/>
        </w:rPr>
      </w:pPr>
      <w:r>
        <w:rPr>
          <w:sz w:val="28"/>
        </w:rPr>
        <w:lastRenderedPageBreak/>
        <w:t xml:space="preserve">1.4 and 2.1: </w:t>
      </w:r>
      <w:r w:rsidR="00D95FF8" w:rsidRPr="00D95FF8">
        <w:rPr>
          <w:sz w:val="28"/>
        </w:rPr>
        <w:t xml:space="preserve">Using the limit to compute </w:t>
      </w:r>
      <w:r w:rsidR="00D95FF8" w:rsidRPr="00D95FF8">
        <w:rPr>
          <w:sz w:val="28"/>
          <w:u w:val="single"/>
        </w:rPr>
        <w:t>instantaneous rate of change</w:t>
      </w:r>
      <w:r w:rsidR="00D95FF8" w:rsidRPr="00D95FF8">
        <w:rPr>
          <w:sz w:val="28"/>
        </w:rPr>
        <w:t>.</w:t>
      </w:r>
    </w:p>
    <w:p w14:paraId="7B67C0CA" w14:textId="77777777" w:rsidR="00EF33F4" w:rsidRDefault="00EF33F4" w:rsidP="00736C53">
      <w:pPr>
        <w:pBdr>
          <w:top w:val="single" w:sz="4" w:space="1" w:color="auto"/>
          <w:left w:val="single" w:sz="4" w:space="4" w:color="auto"/>
          <w:bottom w:val="single" w:sz="4" w:space="1" w:color="auto"/>
          <w:right w:val="single" w:sz="4" w:space="4" w:color="auto"/>
        </w:pBdr>
        <w:rPr>
          <w:sz w:val="28"/>
        </w:rPr>
      </w:pPr>
      <w:r>
        <w:rPr>
          <w:sz w:val="28"/>
        </w:rPr>
        <w:tab/>
        <w:t>(1)</w:t>
      </w:r>
      <w:r w:rsidR="00BD4B62">
        <w:rPr>
          <w:sz w:val="28"/>
        </w:rPr>
        <w:t xml:space="preserve"> </w:t>
      </w:r>
      <w:r w:rsidR="00D62145" w:rsidRPr="00736C53">
        <w:rPr>
          <w:sz w:val="28"/>
        </w:rPr>
        <w:t>The Tangent Problem</w:t>
      </w:r>
      <w:r>
        <w:rPr>
          <w:sz w:val="28"/>
        </w:rPr>
        <w:t xml:space="preserve"> and</w:t>
      </w:r>
    </w:p>
    <w:p w14:paraId="565BED4F" w14:textId="77777777" w:rsidR="00EF33F4" w:rsidRDefault="00EF33F4" w:rsidP="00736C53">
      <w:pPr>
        <w:pBdr>
          <w:top w:val="single" w:sz="4" w:space="1" w:color="auto"/>
          <w:left w:val="single" w:sz="4" w:space="4" w:color="auto"/>
          <w:bottom w:val="single" w:sz="4" w:space="1" w:color="auto"/>
          <w:right w:val="single" w:sz="4" w:space="4" w:color="auto"/>
        </w:pBdr>
        <w:rPr>
          <w:sz w:val="28"/>
        </w:rPr>
      </w:pPr>
      <w:r>
        <w:rPr>
          <w:sz w:val="28"/>
        </w:rPr>
        <w:tab/>
        <w:t>(2) The Instantaneous Velocity Problems</w:t>
      </w:r>
    </w:p>
    <w:p w14:paraId="1FABC725" w14:textId="18DFE610" w:rsidR="00EF33F4" w:rsidRPr="00010155" w:rsidRDefault="00D95FF8" w:rsidP="00EF33F4">
      <w:pPr>
        <w:rPr>
          <w:sz w:val="28"/>
          <w:u w:val="single"/>
        </w:rPr>
      </w:pPr>
      <w:r w:rsidRPr="00010155">
        <w:rPr>
          <w:u w:val="single"/>
        </w:rPr>
        <w:t xml:space="preserve">The </w:t>
      </w:r>
      <w:proofErr w:type="spellStart"/>
      <w:r w:rsidRPr="00010155">
        <w:rPr>
          <w:u w:val="single"/>
        </w:rPr>
        <w:t>Tanget</w:t>
      </w:r>
      <w:proofErr w:type="spellEnd"/>
      <w:r w:rsidRPr="00010155">
        <w:rPr>
          <w:u w:val="single"/>
        </w:rPr>
        <w:t xml:space="preserve"> </w:t>
      </w:r>
      <w:proofErr w:type="gramStart"/>
      <w:r w:rsidRPr="00010155">
        <w:rPr>
          <w:u w:val="single"/>
        </w:rPr>
        <w:t>Problem</w:t>
      </w:r>
      <w:r w:rsidR="00EF33F4" w:rsidRPr="00010155">
        <w:rPr>
          <w:u w:val="single"/>
        </w:rPr>
        <w:t xml:space="preserve">  </w:t>
      </w:r>
      <w:r w:rsidR="00EF33F4" w:rsidRPr="00010155">
        <w:rPr>
          <w:sz w:val="28"/>
          <w:u w:val="single"/>
        </w:rPr>
        <w:t>:</w:t>
      </w:r>
      <w:proofErr w:type="gramEnd"/>
      <w:r w:rsidR="00EF33F4" w:rsidRPr="00010155">
        <w:rPr>
          <w:sz w:val="28"/>
          <w:u w:val="single"/>
        </w:rPr>
        <w:t xml:space="preserve">  (Similar to Ex 1 </w:t>
      </w:r>
      <w:proofErr w:type="spellStart"/>
      <w:r w:rsidR="00EF33F4" w:rsidRPr="00010155">
        <w:rPr>
          <w:sz w:val="28"/>
          <w:u w:val="single"/>
        </w:rPr>
        <w:t>pg</w:t>
      </w:r>
      <w:proofErr w:type="spellEnd"/>
      <w:r w:rsidR="00EF33F4" w:rsidRPr="00010155">
        <w:rPr>
          <w:sz w:val="28"/>
          <w:u w:val="single"/>
        </w:rPr>
        <w:t xml:space="preserve"> 4</w:t>
      </w:r>
      <w:r w:rsidR="008C54EA">
        <w:rPr>
          <w:sz w:val="28"/>
          <w:u w:val="single"/>
        </w:rPr>
        <w:t>6</w:t>
      </w:r>
      <w:r w:rsidR="00EF33F4" w:rsidRPr="00010155">
        <w:rPr>
          <w:sz w:val="28"/>
          <w:u w:val="single"/>
        </w:rPr>
        <w:t xml:space="preserve">)    </w:t>
      </w:r>
    </w:p>
    <w:p w14:paraId="1C0388F2" w14:textId="1913AF1B" w:rsidR="00736C53" w:rsidRDefault="00D62145">
      <w:r>
        <w:t>Find t</w:t>
      </w:r>
      <w:r w:rsidR="00736C53">
        <w:t xml:space="preserve">he slope of the tangent line to </w:t>
      </w:r>
      <w:r w:rsidR="00137A3B" w:rsidRPr="008C54EA">
        <w:rPr>
          <w:noProof/>
          <w:position w:val="-12"/>
        </w:rPr>
        <w:object w:dxaOrig="1120" w:dyaOrig="400" w14:anchorId="604EA721">
          <v:shape id="_x0000_i1051" type="#_x0000_t75" alt="" style="width:59.2pt;height:20pt;mso-width-percent:0;mso-height-percent:0;mso-width-percent:0;mso-height-percent:0" o:ole="">
            <v:imagedata r:id="rId196" o:title=""/>
          </v:shape>
          <o:OLEObject Type="Embed" ProgID="Equation.DSMT4" ShapeID="_x0000_i1051" DrawAspect="Content" ObjectID="_1745231038" r:id="rId197"/>
        </w:object>
      </w:r>
      <w:r w:rsidR="008C54EA">
        <w:t xml:space="preserve"> </w:t>
      </w:r>
      <w:r w:rsidR="00736C53">
        <w:t xml:space="preserve"> at the </w:t>
      </w:r>
      <w:r>
        <w:t xml:space="preserve">point </w:t>
      </w:r>
      <w:r w:rsidR="00736C53">
        <w:t xml:space="preserve"> </w:t>
      </w:r>
      <w:r w:rsidR="00137A3B" w:rsidRPr="008C54EA">
        <w:rPr>
          <w:noProof/>
          <w:position w:val="-14"/>
        </w:rPr>
        <w:object w:dxaOrig="700" w:dyaOrig="420" w14:anchorId="78106D39">
          <v:shape id="_x0000_i1050" type="#_x0000_t75" alt="" style="width:32.8pt;height:20pt;mso-width-percent:0;mso-height-percent:0;mso-width-percent:0;mso-height-percent:0" o:ole="">
            <v:imagedata r:id="rId198" o:title=""/>
          </v:shape>
          <o:OLEObject Type="Embed" ProgID="Equation.DSMT4" ShapeID="_x0000_i1050" DrawAspect="Content" ObjectID="_1745231039" r:id="rId199"/>
        </w:object>
      </w:r>
      <w:r w:rsidR="008C54EA">
        <w:t xml:space="preserve"> </w:t>
      </w:r>
      <w:r w:rsidR="00736C53">
        <w:t>.</w:t>
      </w:r>
    </w:p>
    <w:p w14:paraId="4EA96FB9" w14:textId="77777777" w:rsidR="00736C53" w:rsidRDefault="00736C53">
      <w:proofErr w:type="gramStart"/>
      <w:r>
        <w:t>First of all</w:t>
      </w:r>
      <w:proofErr w:type="gramEnd"/>
      <w:r>
        <w:t>, what do we mean by</w:t>
      </w:r>
      <w:r w:rsidR="000913CA">
        <w:t xml:space="preserve"> a tangent line?</w:t>
      </w:r>
    </w:p>
    <w:p w14:paraId="552FF4CE" w14:textId="77777777" w:rsidR="00D62145" w:rsidRDefault="00D62145"/>
    <w:p w14:paraId="2BCF728E" w14:textId="77777777" w:rsidR="00736C53" w:rsidRDefault="00C66703">
      <w:pPr>
        <w:rPr>
          <w:noProof/>
        </w:rPr>
      </w:pPr>
      <w:r>
        <w:rPr>
          <w:noProof/>
        </w:rPr>
        <w:drawing>
          <wp:inline distT="0" distB="0" distL="0" distR="0" wp14:anchorId="4ABB67BA" wp14:editId="1287167A">
            <wp:extent cx="2519680" cy="2794000"/>
            <wp:effectExtent l="2540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0"/>
                    <a:srcRect/>
                    <a:stretch>
                      <a:fillRect/>
                    </a:stretch>
                  </pic:blipFill>
                  <pic:spPr bwMode="auto">
                    <a:xfrm>
                      <a:off x="0" y="0"/>
                      <a:ext cx="2519680" cy="2794000"/>
                    </a:xfrm>
                    <a:prstGeom prst="rect">
                      <a:avLst/>
                    </a:prstGeom>
                    <a:noFill/>
                    <a:ln w="9525">
                      <a:noFill/>
                      <a:miter lim="800000"/>
                      <a:headEnd/>
                      <a:tailEnd/>
                    </a:ln>
                  </pic:spPr>
                </pic:pic>
              </a:graphicData>
            </a:graphic>
          </wp:inline>
        </w:drawing>
      </w:r>
    </w:p>
    <w:p w14:paraId="506A84C1" w14:textId="77777777" w:rsidR="00736C53" w:rsidRDefault="00736C53">
      <w:pPr>
        <w:rPr>
          <w:noProof/>
        </w:rPr>
      </w:pPr>
    </w:p>
    <w:p w14:paraId="2173D1C8" w14:textId="67FB3BCF" w:rsidR="00311A44" w:rsidRDefault="00736C53" w:rsidP="00736C53">
      <w:r>
        <w:t>Computing slope algebraically, given two points P(x</w:t>
      </w:r>
      <w:proofErr w:type="gramStart"/>
      <w:r>
        <w:t>1,y</w:t>
      </w:r>
      <w:proofErr w:type="gramEnd"/>
      <w:r>
        <w:t xml:space="preserve">1) and Q(x2,y2) on a line, we compute the slope or the line as </w:t>
      </w:r>
      <w:r w:rsidR="008C54EA">
        <w:t>___________</w:t>
      </w:r>
      <w:r>
        <w:t xml:space="preserve">.  Why </w:t>
      </w:r>
      <w:proofErr w:type="spellStart"/>
      <w:r>
        <w:t>wont</w:t>
      </w:r>
      <w:proofErr w:type="spellEnd"/>
      <w:r>
        <w:t xml:space="preserve"> this work here? </w:t>
      </w:r>
      <w:proofErr w:type="gramStart"/>
      <w:r>
        <w:t>So</w:t>
      </w:r>
      <w:proofErr w:type="gramEnd"/>
      <w:r>
        <w:t xml:space="preserve"> what can we do?</w:t>
      </w:r>
    </w:p>
    <w:p w14:paraId="7343AE2F" w14:textId="77777777" w:rsidR="00311A44" w:rsidRDefault="00311A44" w:rsidP="00736C53"/>
    <w:p w14:paraId="067E3AB0" w14:textId="77777777" w:rsidR="00311A44" w:rsidRDefault="00311A44" w:rsidP="00736C53"/>
    <w:p w14:paraId="339E1DEC" w14:textId="77777777" w:rsidR="00311A44" w:rsidRDefault="00311A44" w:rsidP="00736C53"/>
    <w:p w14:paraId="53EEB21D" w14:textId="77777777" w:rsidR="00311A44" w:rsidRDefault="00311A44" w:rsidP="00736C53"/>
    <w:p w14:paraId="0733D20A" w14:textId="77777777" w:rsidR="00311A44" w:rsidRDefault="00311A44" w:rsidP="00736C53"/>
    <w:p w14:paraId="6A0D7264" w14:textId="77777777" w:rsidR="00736C53" w:rsidRDefault="00736C53" w:rsidP="00736C53"/>
    <w:p w14:paraId="20EA5F57" w14:textId="77777777" w:rsidR="00D62145" w:rsidRDefault="00D62145">
      <w:pPr>
        <w:rPr>
          <w:noProof/>
        </w:rPr>
      </w:pPr>
    </w:p>
    <w:p w14:paraId="5A584D7E" w14:textId="77777777" w:rsidR="00904187" w:rsidRDefault="00904187" w:rsidP="00BD4B62">
      <w:pPr>
        <w:pBdr>
          <w:top w:val="single" w:sz="4" w:space="1" w:color="auto"/>
          <w:left w:val="single" w:sz="4" w:space="4" w:color="auto"/>
          <w:bottom w:val="single" w:sz="4" w:space="1" w:color="auto"/>
          <w:right w:val="single" w:sz="4" w:space="4" w:color="auto"/>
        </w:pBdr>
        <w:rPr>
          <w:noProof/>
        </w:rPr>
      </w:pPr>
      <w:r>
        <w:rPr>
          <w:noProof/>
        </w:rPr>
        <w:lastRenderedPageBreak/>
        <w:t>Let’s examine 3 approaches.</w:t>
      </w:r>
    </w:p>
    <w:p w14:paraId="08A1C028" w14:textId="77777777" w:rsidR="00D62145" w:rsidRDefault="00904187">
      <w:pPr>
        <w:rPr>
          <w:noProof/>
        </w:rPr>
      </w:pPr>
      <w:r w:rsidRPr="00904187">
        <w:rPr>
          <w:noProof/>
          <w:highlight w:val="yellow"/>
        </w:rPr>
        <w:t xml:space="preserve">Method </w:t>
      </w:r>
      <w:r w:rsidR="00D62145" w:rsidRPr="00904187">
        <w:rPr>
          <w:noProof/>
          <w:highlight w:val="yellow"/>
        </w:rPr>
        <w:t xml:space="preserve">1) </w:t>
      </w:r>
      <w:r w:rsidRPr="00904187">
        <w:rPr>
          <w:noProof/>
          <w:highlight w:val="yellow"/>
        </w:rPr>
        <w:t>Graphical Approach:</w:t>
      </w:r>
      <w:r>
        <w:rPr>
          <w:noProof/>
        </w:rPr>
        <w:t xml:space="preserve"> </w:t>
      </w:r>
      <w:r w:rsidR="00D62145">
        <w:rPr>
          <w:noProof/>
        </w:rPr>
        <w:t xml:space="preserve"> </w:t>
      </w:r>
      <w:r w:rsidR="00736C53">
        <w:rPr>
          <w:noProof/>
        </w:rPr>
        <w:t>We can estimate the slope graphically</w:t>
      </w:r>
      <w:r w:rsidR="000913CA">
        <w:rPr>
          <w:noProof/>
        </w:rPr>
        <w:t xml:space="preserve"> by drawing a neat graph to scale, drawing the “tangent line” and computing “rise over run”</w:t>
      </w:r>
      <w:r w:rsidR="00D95FF8">
        <w:rPr>
          <w:noProof/>
        </w:rPr>
        <w:t xml:space="preserve"> using the LINE sketched</w:t>
      </w:r>
      <w:r w:rsidR="000913CA">
        <w:rPr>
          <w:noProof/>
        </w:rPr>
        <w:t>.</w:t>
      </w:r>
      <w:r w:rsidR="00D62145">
        <w:rPr>
          <w:noProof/>
        </w:rPr>
        <w:t xml:space="preserve">  </w:t>
      </w:r>
      <w:r w:rsidR="00736C53">
        <w:rPr>
          <w:noProof/>
        </w:rPr>
        <w:t xml:space="preserve"> </w:t>
      </w:r>
      <w:r w:rsidR="000913CA">
        <w:rPr>
          <w:noProof/>
        </w:rPr>
        <w:t xml:space="preserve">What are possible down sides to this approach?  </w:t>
      </w:r>
    </w:p>
    <w:p w14:paraId="405568CB" w14:textId="77777777" w:rsidR="00736C53" w:rsidRDefault="00C66703">
      <w:pPr>
        <w:rPr>
          <w:noProof/>
        </w:rPr>
      </w:pPr>
      <w:r>
        <w:rPr>
          <w:noProof/>
        </w:rPr>
        <w:drawing>
          <wp:inline distT="0" distB="0" distL="0" distR="0" wp14:anchorId="505BB3F0" wp14:editId="6912CCC9">
            <wp:extent cx="2479040" cy="2330122"/>
            <wp:effectExtent l="25400" t="0" r="1016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srcRect/>
                    <a:stretch>
                      <a:fillRect/>
                    </a:stretch>
                  </pic:blipFill>
                  <pic:spPr bwMode="auto">
                    <a:xfrm>
                      <a:off x="0" y="0"/>
                      <a:ext cx="2483428" cy="2334246"/>
                    </a:xfrm>
                    <a:prstGeom prst="rect">
                      <a:avLst/>
                    </a:prstGeom>
                    <a:noFill/>
                    <a:ln w="9525">
                      <a:noFill/>
                      <a:miter lim="800000"/>
                      <a:headEnd/>
                      <a:tailEnd/>
                    </a:ln>
                  </pic:spPr>
                </pic:pic>
              </a:graphicData>
            </a:graphic>
          </wp:inline>
        </w:drawing>
      </w:r>
    </w:p>
    <w:p w14:paraId="27A1F84F" w14:textId="77777777" w:rsidR="00736C53" w:rsidRDefault="00736C53">
      <w:pPr>
        <w:rPr>
          <w:noProof/>
        </w:rPr>
      </w:pPr>
    </w:p>
    <w:p w14:paraId="0BBFA9E5" w14:textId="77777777" w:rsidR="00D95FF8" w:rsidRDefault="00736C53">
      <w:pPr>
        <w:rPr>
          <w:noProof/>
        </w:rPr>
      </w:pPr>
      <w:r>
        <w:rPr>
          <w:noProof/>
        </w:rPr>
        <w:t>OR</w:t>
      </w:r>
    </w:p>
    <w:p w14:paraId="52E57CB3" w14:textId="77777777" w:rsidR="00D95FF8" w:rsidRDefault="00D95FF8">
      <w:pPr>
        <w:rPr>
          <w:noProof/>
        </w:rPr>
      </w:pPr>
    </w:p>
    <w:p w14:paraId="48EDB5F2" w14:textId="77777777" w:rsidR="00D95FF8" w:rsidRDefault="00D95FF8" w:rsidP="00D95FF8">
      <w:r w:rsidRPr="00904187">
        <w:rPr>
          <w:highlight w:val="yellow"/>
        </w:rPr>
        <w:t xml:space="preserve">Method </w:t>
      </w:r>
      <w:r>
        <w:rPr>
          <w:highlight w:val="yellow"/>
        </w:rPr>
        <w:t>2</w:t>
      </w:r>
      <w:r w:rsidRPr="00904187">
        <w:rPr>
          <w:highlight w:val="yellow"/>
        </w:rPr>
        <w:t>) Average Approach:</w:t>
      </w:r>
      <w:r>
        <w:t xml:space="preserve">  A second approach for estimating the slope is to use two different points, Q1 and Q</w:t>
      </w:r>
      <w:proofErr w:type="gramStart"/>
      <w:r>
        <w:t>2  on</w:t>
      </w:r>
      <w:proofErr w:type="gramEnd"/>
      <w:r>
        <w:t xml:space="preserve"> f(x)  such that the tangent line lies between the two lines PQ1, PQ2 (so one of PQ1, PQ2 is steeper than our tangent line, one is flatter), find the slopes of PQ1 and of PQ2.  Approximate the slope of the tangent line by averaging the two slopes.  If we have discrete data, this is usually the approach we use.  (</w:t>
      </w:r>
      <w:proofErr w:type="gramStart"/>
      <w:r>
        <w:t>see</w:t>
      </w:r>
      <w:proofErr w:type="gramEnd"/>
      <w:r>
        <w:t xml:space="preserve"> later example)</w:t>
      </w:r>
    </w:p>
    <w:p w14:paraId="6269D35D" w14:textId="77777777" w:rsidR="00D95FF8" w:rsidRDefault="00D95FF8" w:rsidP="00D95FF8"/>
    <w:p w14:paraId="10DE7772" w14:textId="77777777" w:rsidR="00D95FF8" w:rsidRDefault="00D95FF8" w:rsidP="00D95FF8">
      <w:r>
        <w:rPr>
          <w:noProof/>
        </w:rPr>
        <w:drawing>
          <wp:anchor distT="0" distB="0" distL="114300" distR="114300" simplePos="0" relativeHeight="251654144" behindDoc="1" locked="0" layoutInCell="1" allowOverlap="1" wp14:anchorId="1147299E" wp14:editId="721449C5">
            <wp:simplePos x="0" y="0"/>
            <wp:positionH relativeFrom="column">
              <wp:posOffset>25400</wp:posOffset>
            </wp:positionH>
            <wp:positionV relativeFrom="paragraph">
              <wp:posOffset>0</wp:posOffset>
            </wp:positionV>
            <wp:extent cx="2260600" cy="2143760"/>
            <wp:effectExtent l="2540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2"/>
                    <a:srcRect/>
                    <a:stretch>
                      <a:fillRect/>
                    </a:stretch>
                  </pic:blipFill>
                  <pic:spPr bwMode="auto">
                    <a:xfrm>
                      <a:off x="0" y="0"/>
                      <a:ext cx="2260600" cy="2143760"/>
                    </a:xfrm>
                    <a:prstGeom prst="rect">
                      <a:avLst/>
                    </a:prstGeom>
                    <a:noFill/>
                    <a:ln w="9525">
                      <a:noFill/>
                      <a:miter lim="800000"/>
                      <a:headEnd/>
                      <a:tailEnd/>
                    </a:ln>
                  </pic:spPr>
                </pic:pic>
              </a:graphicData>
            </a:graphic>
          </wp:anchor>
        </w:drawing>
      </w:r>
    </w:p>
    <w:p w14:paraId="41991007" w14:textId="77777777" w:rsidR="00311A44" w:rsidRDefault="00311A44">
      <w:pPr>
        <w:rPr>
          <w:noProof/>
        </w:rPr>
      </w:pPr>
    </w:p>
    <w:p w14:paraId="2808BE8D" w14:textId="77777777" w:rsidR="00311A44" w:rsidRDefault="00311A44">
      <w:pPr>
        <w:rPr>
          <w:noProof/>
        </w:rPr>
      </w:pPr>
    </w:p>
    <w:p w14:paraId="7282F12D" w14:textId="77777777" w:rsidR="00311A44" w:rsidRDefault="00311A44">
      <w:pPr>
        <w:rPr>
          <w:noProof/>
        </w:rPr>
      </w:pPr>
    </w:p>
    <w:p w14:paraId="246B2FE7" w14:textId="77777777" w:rsidR="00311A44" w:rsidRDefault="00311A44">
      <w:pPr>
        <w:rPr>
          <w:noProof/>
        </w:rPr>
      </w:pPr>
    </w:p>
    <w:p w14:paraId="3F1981C4" w14:textId="77777777" w:rsidR="00311A44" w:rsidRDefault="00311A44">
      <w:pPr>
        <w:rPr>
          <w:noProof/>
        </w:rPr>
      </w:pPr>
    </w:p>
    <w:p w14:paraId="509415AB" w14:textId="77777777" w:rsidR="00311A44" w:rsidRDefault="00311A44">
      <w:pPr>
        <w:rPr>
          <w:noProof/>
        </w:rPr>
      </w:pPr>
    </w:p>
    <w:p w14:paraId="5C101650" w14:textId="77777777" w:rsidR="00311A44" w:rsidRDefault="00311A44">
      <w:pPr>
        <w:rPr>
          <w:noProof/>
        </w:rPr>
      </w:pPr>
    </w:p>
    <w:p w14:paraId="7034E90E" w14:textId="77777777" w:rsidR="00311A44" w:rsidRDefault="00311A44">
      <w:pPr>
        <w:rPr>
          <w:noProof/>
        </w:rPr>
      </w:pPr>
    </w:p>
    <w:p w14:paraId="38DDB0CD" w14:textId="77777777" w:rsidR="00D62145" w:rsidRDefault="00D62145">
      <w:pPr>
        <w:rPr>
          <w:noProof/>
        </w:rPr>
      </w:pPr>
    </w:p>
    <w:p w14:paraId="2BD485E9" w14:textId="77777777" w:rsidR="00D62145" w:rsidRDefault="00D62145"/>
    <w:p w14:paraId="13220288" w14:textId="6E07FB63" w:rsidR="00D62145" w:rsidRDefault="008C54EA" w:rsidP="00D87A73">
      <w:r>
        <w:rPr>
          <w:noProof/>
        </w:rPr>
        <w:drawing>
          <wp:anchor distT="0" distB="0" distL="114300" distR="114300" simplePos="0" relativeHeight="251648000" behindDoc="0" locked="0" layoutInCell="1" allowOverlap="1" wp14:anchorId="0F5EED53" wp14:editId="4F91FFAA">
            <wp:simplePos x="0" y="0"/>
            <wp:positionH relativeFrom="column">
              <wp:posOffset>5382260</wp:posOffset>
            </wp:positionH>
            <wp:positionV relativeFrom="paragraph">
              <wp:posOffset>613622</wp:posOffset>
            </wp:positionV>
            <wp:extent cx="2204720" cy="2194560"/>
            <wp:effectExtent l="25400" t="0" r="508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3"/>
                    <a:srcRect/>
                    <a:stretch>
                      <a:fillRect/>
                    </a:stretch>
                  </pic:blipFill>
                  <pic:spPr bwMode="auto">
                    <a:xfrm>
                      <a:off x="0" y="0"/>
                      <a:ext cx="2204720" cy="2194560"/>
                    </a:xfrm>
                    <a:prstGeom prst="rect">
                      <a:avLst/>
                    </a:prstGeom>
                    <a:noFill/>
                    <a:ln w="9525">
                      <a:noFill/>
                      <a:miter lim="800000"/>
                      <a:headEnd/>
                      <a:tailEnd/>
                    </a:ln>
                  </pic:spPr>
                </pic:pic>
              </a:graphicData>
            </a:graphic>
          </wp:anchor>
        </w:drawing>
      </w:r>
      <w:r w:rsidR="00904187" w:rsidRPr="00904187">
        <w:rPr>
          <w:highlight w:val="yellow"/>
        </w:rPr>
        <w:t xml:space="preserve">Method </w:t>
      </w:r>
      <w:r w:rsidR="00D95FF8">
        <w:rPr>
          <w:highlight w:val="yellow"/>
        </w:rPr>
        <w:t>3</w:t>
      </w:r>
      <w:r w:rsidR="00492302" w:rsidRPr="00904187">
        <w:rPr>
          <w:highlight w:val="yellow"/>
        </w:rPr>
        <w:t xml:space="preserve">) </w:t>
      </w:r>
      <w:r w:rsidR="00904187" w:rsidRPr="00904187">
        <w:rPr>
          <w:highlight w:val="yellow"/>
        </w:rPr>
        <w:t xml:space="preserve">“Q approach P </w:t>
      </w:r>
      <w:proofErr w:type="gramStart"/>
      <w:r w:rsidR="00904187" w:rsidRPr="00904187">
        <w:rPr>
          <w:highlight w:val="yellow"/>
        </w:rPr>
        <w:t>“ or</w:t>
      </w:r>
      <w:proofErr w:type="gramEnd"/>
      <w:r w:rsidR="00904187" w:rsidRPr="00904187">
        <w:rPr>
          <w:highlight w:val="yellow"/>
        </w:rPr>
        <w:t xml:space="preserve"> “limit” approach</w:t>
      </w:r>
      <w:r w:rsidR="00904187">
        <w:t xml:space="preserve">.  </w:t>
      </w:r>
      <w:r w:rsidR="00736C53">
        <w:t>We can estimate the slope by introducing a second point and using the slope formula</w:t>
      </w:r>
      <w:r w:rsidR="00492302">
        <w:t xml:space="preserve"> </w:t>
      </w:r>
      <w:r w:rsidR="00137A3B" w:rsidRPr="008C54EA">
        <w:rPr>
          <w:noProof/>
          <w:position w:val="-30"/>
        </w:rPr>
        <w:object w:dxaOrig="1160" w:dyaOrig="720" w14:anchorId="08DBF17F">
          <v:shape id="_x0000_i1049" type="#_x0000_t75" alt="" style="width:59.2pt;height:39.2pt;mso-width-percent:0;mso-height-percent:0;mso-width-percent:0;mso-height-percent:0" o:ole="">
            <v:imagedata r:id="rId204" o:title=""/>
          </v:shape>
          <o:OLEObject Type="Embed" ProgID="Equation.DSMT4" ShapeID="_x0000_i1049" DrawAspect="Content" ObjectID="_1745231040" r:id="rId205"/>
        </w:object>
      </w:r>
      <w:r>
        <w:t xml:space="preserve"> </w:t>
      </w:r>
      <w:r w:rsidR="00736C53">
        <w:t xml:space="preserve">.  </w:t>
      </w:r>
      <w:r w:rsidR="003506DB">
        <w:t xml:space="preserve">Randomly, let that second point </w:t>
      </w:r>
      <w:proofErr w:type="gramStart"/>
      <w:r w:rsidR="00D62145">
        <w:t>Q(</w:t>
      </w:r>
      <w:proofErr w:type="gramEnd"/>
      <w:r w:rsidR="00D62145">
        <w:t xml:space="preserve">2, </w:t>
      </w:r>
      <w:r w:rsidR="003506DB">
        <w:t>8), a point</w:t>
      </w:r>
      <w:r w:rsidR="00D62145">
        <w:t xml:space="preserve"> on f(x).  Approximate the slope of the tangent </w:t>
      </w:r>
      <w:proofErr w:type="gramStart"/>
      <w:r w:rsidR="00D62145">
        <w:t xml:space="preserve">using  </w:t>
      </w:r>
      <w:proofErr w:type="spellStart"/>
      <w:r w:rsidR="00D62145">
        <w:t>m</w:t>
      </w:r>
      <w:r w:rsidR="00D62145" w:rsidRPr="00442C36">
        <w:rPr>
          <w:vertAlign w:val="subscript"/>
        </w:rPr>
        <w:t>PQ</w:t>
      </w:r>
      <w:proofErr w:type="spellEnd"/>
      <w:proofErr w:type="gramEnd"/>
      <w:r w:rsidR="00D62145">
        <w:t xml:space="preserve"> </w:t>
      </w:r>
    </w:p>
    <w:p w14:paraId="0B4C0295" w14:textId="77777777" w:rsidR="008C54EA" w:rsidRDefault="008C54EA" w:rsidP="00D87A73"/>
    <w:p w14:paraId="1AC7C871" w14:textId="2130F3DC" w:rsidR="00D87A73" w:rsidRDefault="00D87A73" w:rsidP="00D87A73"/>
    <w:p w14:paraId="7657E4A6" w14:textId="0E315F50" w:rsidR="003506DB" w:rsidRDefault="00137A3B">
      <w:r w:rsidRPr="008C54EA">
        <w:rPr>
          <w:noProof/>
          <w:position w:val="-28"/>
        </w:rPr>
        <w:object w:dxaOrig="2140" w:dyaOrig="700" w14:anchorId="743BE6E1">
          <v:shape id="_x0000_i1048" type="#_x0000_t75" alt="" style="width:176.8pt;height:59.2pt;mso-width-percent:0;mso-height-percent:0;mso-width-percent:0;mso-height-percent:0" o:ole="">
            <v:imagedata r:id="rId206" o:title=""/>
          </v:shape>
          <o:OLEObject Type="Embed" ProgID="Equation.DSMT4" ShapeID="_x0000_i1048" DrawAspect="Content" ObjectID="_1745231041" r:id="rId207"/>
        </w:object>
      </w:r>
      <w:r w:rsidR="008C54EA">
        <w:t xml:space="preserve"> </w:t>
      </w:r>
    </w:p>
    <w:p w14:paraId="24EBA958" w14:textId="77777777" w:rsidR="00311A44" w:rsidRDefault="00311A44" w:rsidP="00D87A73"/>
    <w:p w14:paraId="7FCC6450" w14:textId="77777777" w:rsidR="00311A44" w:rsidRDefault="00311A44" w:rsidP="00D87A73"/>
    <w:p w14:paraId="5F315EFA" w14:textId="77777777" w:rsidR="00311A44" w:rsidRDefault="00311A44" w:rsidP="00D87A73"/>
    <w:p w14:paraId="041577DD" w14:textId="77777777" w:rsidR="00311A44" w:rsidRDefault="00311A44" w:rsidP="00D87A73"/>
    <w:p w14:paraId="46A400FF" w14:textId="77777777" w:rsidR="00311A44" w:rsidRDefault="00311A44" w:rsidP="00D87A73"/>
    <w:p w14:paraId="1CC71AD1" w14:textId="77777777" w:rsidR="00311A44" w:rsidRDefault="00311A44" w:rsidP="00D87A73"/>
    <w:p w14:paraId="1D5C9826" w14:textId="77777777" w:rsidR="00311A44" w:rsidRDefault="00311A44" w:rsidP="00D87A73"/>
    <w:p w14:paraId="0445A394" w14:textId="77777777" w:rsidR="003506DB" w:rsidRDefault="003506DB" w:rsidP="00D87A73">
      <w:r>
        <w:t xml:space="preserve">Do you think that is an overestimate or </w:t>
      </w:r>
      <w:proofErr w:type="gramStart"/>
      <w:r>
        <w:t>underestimate.</w:t>
      </w:r>
      <w:proofErr w:type="gramEnd"/>
      <w:r>
        <w:t xml:space="preserve">  How can we get a better estimate?</w:t>
      </w:r>
    </w:p>
    <w:p w14:paraId="7EA119F6" w14:textId="77777777" w:rsidR="00803633" w:rsidRDefault="00803633" w:rsidP="00D87A73"/>
    <w:p w14:paraId="056DF13A" w14:textId="33F56E8F" w:rsidR="00803633" w:rsidRDefault="00803633" w:rsidP="00D87A73">
      <w:proofErr w:type="gramStart"/>
      <w:r>
        <w:t>Let’s  choose</w:t>
      </w:r>
      <w:proofErr w:type="gramEnd"/>
      <w:r>
        <w:t xml:space="preserve"> our second point as a point on f(x) which is closer to P.  Let Q be </w:t>
      </w:r>
      <w:r w:rsidR="00137A3B" w:rsidRPr="008C54EA">
        <w:rPr>
          <w:noProof/>
          <w:position w:val="-16"/>
        </w:rPr>
        <w:object w:dxaOrig="2040" w:dyaOrig="460" w14:anchorId="5F2FA332">
          <v:shape id="_x0000_i1047" type="#_x0000_t75" alt="" style="width:104.8pt;height:26.4pt;mso-width-percent:0;mso-height-percent:0;mso-width-percent:0;mso-height-percent:0" o:ole="">
            <v:imagedata r:id="rId208" o:title=""/>
          </v:shape>
          <o:OLEObject Type="Embed" ProgID="Equation.DSMT4" ShapeID="_x0000_i1047" DrawAspect="Content" ObjectID="_1745231042" r:id="rId209"/>
        </w:object>
      </w:r>
      <w:r w:rsidR="008C54EA">
        <w:t xml:space="preserve"> </w:t>
      </w:r>
      <w:r>
        <w:t xml:space="preserve">  Then</w:t>
      </w:r>
    </w:p>
    <w:p w14:paraId="65CBDF1D" w14:textId="415A4DEB" w:rsidR="00311A44" w:rsidRDefault="00311A44" w:rsidP="00803633">
      <w:pPr>
        <w:rPr>
          <w:position w:val="-28"/>
        </w:rPr>
      </w:pPr>
      <w:r>
        <w:rPr>
          <w:noProof/>
        </w:rPr>
        <w:drawing>
          <wp:anchor distT="0" distB="0" distL="114300" distR="114300" simplePos="0" relativeHeight="251655168" behindDoc="0" locked="0" layoutInCell="1" allowOverlap="1" wp14:anchorId="3A54818C" wp14:editId="56FA9B8E">
            <wp:simplePos x="0" y="0"/>
            <wp:positionH relativeFrom="column">
              <wp:posOffset>3992880</wp:posOffset>
            </wp:positionH>
            <wp:positionV relativeFrom="paragraph">
              <wp:posOffset>45085</wp:posOffset>
            </wp:positionV>
            <wp:extent cx="2189480" cy="2017327"/>
            <wp:effectExtent l="25400" t="0" r="0" b="0"/>
            <wp:wrapNone/>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0"/>
                    <a:srcRect/>
                    <a:stretch>
                      <a:fillRect/>
                    </a:stretch>
                  </pic:blipFill>
                  <pic:spPr bwMode="auto">
                    <a:xfrm>
                      <a:off x="0" y="0"/>
                      <a:ext cx="2189480" cy="2017327"/>
                    </a:xfrm>
                    <a:prstGeom prst="rect">
                      <a:avLst/>
                    </a:prstGeom>
                    <a:noFill/>
                    <a:ln w="9525">
                      <a:noFill/>
                      <a:miter lim="800000"/>
                      <a:headEnd/>
                      <a:tailEnd/>
                    </a:ln>
                  </pic:spPr>
                </pic:pic>
              </a:graphicData>
            </a:graphic>
          </wp:anchor>
        </w:drawing>
      </w:r>
      <w:r w:rsidR="00803633">
        <w:t xml:space="preserve">       </w:t>
      </w:r>
    </w:p>
    <w:p w14:paraId="593B3958" w14:textId="77777777" w:rsidR="00311A44" w:rsidRDefault="00311A44" w:rsidP="00803633">
      <w:pPr>
        <w:rPr>
          <w:position w:val="-28"/>
        </w:rPr>
      </w:pPr>
    </w:p>
    <w:p w14:paraId="5013CEB1" w14:textId="323669FE" w:rsidR="00311A44" w:rsidRDefault="00137A3B" w:rsidP="00803633">
      <w:pPr>
        <w:rPr>
          <w:position w:val="-28"/>
        </w:rPr>
      </w:pPr>
      <w:r w:rsidRPr="008C54EA">
        <w:rPr>
          <w:noProof/>
          <w:position w:val="-28"/>
        </w:rPr>
        <w:object w:dxaOrig="2140" w:dyaOrig="700" w14:anchorId="6055140F">
          <v:shape id="_x0000_i1046" type="#_x0000_t75" alt="" style="width:176.8pt;height:59.2pt;mso-width-percent:0;mso-height-percent:0;mso-width-percent:0;mso-height-percent:0" o:ole="">
            <v:imagedata r:id="rId206" o:title=""/>
          </v:shape>
          <o:OLEObject Type="Embed" ProgID="Equation.DSMT4" ShapeID="_x0000_i1046" DrawAspect="Content" ObjectID="_1745231043" r:id="rId211"/>
        </w:object>
      </w:r>
    </w:p>
    <w:p w14:paraId="22ED4175" w14:textId="77777777" w:rsidR="00311A44" w:rsidRDefault="00311A44" w:rsidP="00803633">
      <w:pPr>
        <w:rPr>
          <w:position w:val="-28"/>
        </w:rPr>
      </w:pPr>
    </w:p>
    <w:p w14:paraId="02F4E13A" w14:textId="77777777" w:rsidR="003506DB" w:rsidRDefault="003506DB" w:rsidP="00D87A73"/>
    <w:p w14:paraId="077118A2" w14:textId="77777777" w:rsidR="00D87A73" w:rsidRDefault="00D87A73" w:rsidP="00D87A73">
      <w:r>
        <w:t xml:space="preserve"> </w:t>
      </w:r>
    </w:p>
    <w:p w14:paraId="18CAB8ED" w14:textId="77777777" w:rsidR="00311A44" w:rsidRDefault="00311A44"/>
    <w:p w14:paraId="34251DCD" w14:textId="77777777" w:rsidR="00311A44" w:rsidRDefault="00311A44"/>
    <w:p w14:paraId="0EF51788" w14:textId="77777777" w:rsidR="00311A44" w:rsidRDefault="00311A44"/>
    <w:p w14:paraId="6B947443" w14:textId="77777777" w:rsidR="00311A44" w:rsidRDefault="00311A44"/>
    <w:p w14:paraId="393D2B35" w14:textId="77777777" w:rsidR="00311A44" w:rsidRDefault="00311A44"/>
    <w:p w14:paraId="7AAF7208" w14:textId="77777777" w:rsidR="00311A44" w:rsidRDefault="00311A44"/>
    <w:p w14:paraId="37B69EAF" w14:textId="77777777" w:rsidR="005F2A48" w:rsidRDefault="005F2A48">
      <w:r>
        <w:t>Watch the animation as we continue to let the point Q on f(x) get closer to P.</w:t>
      </w:r>
    </w:p>
    <w:p w14:paraId="73F26A20" w14:textId="77777777" w:rsidR="005F2A48" w:rsidRDefault="00A04393" w:rsidP="005F2A48">
      <w:r>
        <w:t xml:space="preserve"> </w:t>
      </w:r>
      <w:hyperlink r:id="rId212" w:history="1">
        <w:r w:rsidRPr="008014BF">
          <w:rPr>
            <w:rFonts w:ascii="Times" w:hAnsi="Times"/>
            <w:color w:val="0000FF"/>
            <w:sz w:val="20"/>
            <w:szCs w:val="20"/>
            <w:u w:val="single"/>
          </w:rPr>
          <w:t>https://www.desmos.com/calculator/oj5kla60tl</w:t>
        </w:r>
      </w:hyperlink>
      <w:proofErr w:type="gramStart"/>
      <w:r>
        <w:rPr>
          <w:rFonts w:ascii="Times" w:hAnsi="Times"/>
          <w:sz w:val="20"/>
          <w:szCs w:val="20"/>
        </w:rPr>
        <w:t xml:space="preserve">  </w:t>
      </w:r>
      <w:r w:rsidR="00904187">
        <w:rPr>
          <w:rFonts w:ascii="Times" w:hAnsi="Times"/>
          <w:sz w:val="20"/>
          <w:szCs w:val="20"/>
        </w:rPr>
        <w:t xml:space="preserve"> (</w:t>
      </w:r>
      <w:proofErr w:type="gramEnd"/>
      <w:r w:rsidR="00904187">
        <w:rPr>
          <w:rFonts w:ascii="Times" w:hAnsi="Times"/>
          <w:sz w:val="20"/>
          <w:szCs w:val="20"/>
        </w:rPr>
        <w:t>Tangent Secant Desmos on 5A page)</w:t>
      </w:r>
    </w:p>
    <w:p w14:paraId="35DE4390" w14:textId="77777777" w:rsidR="005F2A48" w:rsidRDefault="005F2A48"/>
    <w:p w14:paraId="2AD2C18E" w14:textId="77777777" w:rsidR="005F2A48" w:rsidRDefault="005F2A48">
      <w:r>
        <w:t>(Do this by sliding the button from h=1 slowly toward h=0)</w:t>
      </w:r>
    </w:p>
    <w:p w14:paraId="7258410B" w14:textId="77777777" w:rsidR="005F2A48" w:rsidRDefault="005F2A48">
      <w:r>
        <w:t xml:space="preserve">Notice the how the line PQ (the secant line) more closely approximates the tangent line.  </w:t>
      </w:r>
    </w:p>
    <w:p w14:paraId="3EC448BE" w14:textId="77777777" w:rsidR="005F2A48" w:rsidRDefault="005F2A48"/>
    <w:p w14:paraId="0B2783B5" w14:textId="77777777" w:rsidR="005F2A48" w:rsidRDefault="005F2A48">
      <w:r>
        <w:t>Notice the calculation of slope each time</w:t>
      </w:r>
      <w:r w:rsidR="00BD4B62">
        <w:t xml:space="preserve"> shown on the graph.</w:t>
      </w:r>
      <w:r>
        <w:t xml:space="preserve">  Do these computations for slope appear to be approaching some value?</w:t>
      </w:r>
    </w:p>
    <w:p w14:paraId="05F472B3" w14:textId="77777777" w:rsidR="005F2A48" w:rsidRDefault="005F2A48"/>
    <w:p w14:paraId="0DE0FC7F" w14:textId="77777777" w:rsidR="00FE4FB6" w:rsidRDefault="00BD4B62">
      <w:r>
        <w:t>The</w:t>
      </w:r>
      <w:r w:rsidR="005F2A48">
        <w:t xml:space="preserve"> slope computations </w:t>
      </w:r>
      <w:r>
        <w:t>can also be seen in the table</w:t>
      </w:r>
      <w:r w:rsidR="005F2A48">
        <w:t xml:space="preserve"> where the x value of Q</w:t>
      </w:r>
      <w:r w:rsidR="00010155">
        <w:t>,</w:t>
      </w:r>
      <w:r w:rsidR="005F2A48">
        <w:t xml:space="preserve"> </w:t>
      </w:r>
      <w:r w:rsidR="00FE4FB6">
        <w:t>(x1</w:t>
      </w:r>
      <w:proofErr w:type="gramStart"/>
      <w:r w:rsidR="00FE4FB6">
        <w:t xml:space="preserve">)  </w:t>
      </w:r>
      <w:r w:rsidR="005F2A48">
        <w:t>is</w:t>
      </w:r>
      <w:proofErr w:type="gramEnd"/>
      <w:r w:rsidR="005F2A48">
        <w:t xml:space="preserve"> shown</w:t>
      </w:r>
      <w:r w:rsidR="00FE4FB6">
        <w:t xml:space="preserve"> in the left column and </w:t>
      </w:r>
      <w:proofErr w:type="spellStart"/>
      <w:r w:rsidR="00FE4FB6">
        <w:t>m</w:t>
      </w:r>
      <w:r w:rsidR="00FE4FB6" w:rsidRPr="00FE4FB6">
        <w:rPr>
          <w:vertAlign w:val="subscript"/>
        </w:rPr>
        <w:t>PQ</w:t>
      </w:r>
      <w:proofErr w:type="spellEnd"/>
      <w:r w:rsidR="00FE4FB6">
        <w:t xml:space="preserve"> is shown in the right column</w:t>
      </w:r>
      <w:r w:rsidR="005F2A48">
        <w:t xml:space="preserve">.  Seeing these slope computations in a table may help you answer </w:t>
      </w:r>
      <w:r>
        <w:t>whether these computations for slope appear to be approaching some value?</w:t>
      </w:r>
    </w:p>
    <w:p w14:paraId="0B4341D9" w14:textId="3B7DEF00" w:rsidR="00BD4B62" w:rsidRDefault="00BD4B62">
      <w:pPr>
        <w:rPr>
          <w:noProof/>
        </w:rPr>
      </w:pPr>
      <w:r w:rsidRPr="00BD4B62">
        <w:rPr>
          <w:noProof/>
        </w:rPr>
        <w:drawing>
          <wp:inline distT="0" distB="0" distL="0" distR="0" wp14:anchorId="23470500" wp14:editId="7B8E0670">
            <wp:extent cx="2516117" cy="2236258"/>
            <wp:effectExtent l="0" t="0" r="0" b="0"/>
            <wp:docPr id="2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3"/>
                    <a:srcRect/>
                    <a:stretch>
                      <a:fillRect/>
                    </a:stretch>
                  </pic:blipFill>
                  <pic:spPr bwMode="auto">
                    <a:xfrm>
                      <a:off x="0" y="0"/>
                      <a:ext cx="2517501" cy="2237488"/>
                    </a:xfrm>
                    <a:prstGeom prst="rect">
                      <a:avLst/>
                    </a:prstGeom>
                    <a:noFill/>
                    <a:ln w="9525">
                      <a:noFill/>
                      <a:miter lim="800000"/>
                      <a:headEnd/>
                      <a:tailEnd/>
                    </a:ln>
                  </pic:spPr>
                </pic:pic>
              </a:graphicData>
            </a:graphic>
          </wp:inline>
        </w:drawing>
      </w:r>
    </w:p>
    <w:p w14:paraId="69469CF4" w14:textId="55002132" w:rsidR="0047316C" w:rsidRDefault="0047316C">
      <w:pPr>
        <w:rPr>
          <w:noProof/>
        </w:rPr>
      </w:pPr>
    </w:p>
    <w:p w14:paraId="01064BDE" w14:textId="699928D0" w:rsidR="0047316C" w:rsidRDefault="0047316C">
      <w:pPr>
        <w:rPr>
          <w:noProof/>
        </w:rPr>
      </w:pPr>
    </w:p>
    <w:p w14:paraId="33BF9100" w14:textId="572A7F58" w:rsidR="0047316C" w:rsidRDefault="0047316C">
      <w:pPr>
        <w:rPr>
          <w:noProof/>
        </w:rPr>
      </w:pPr>
    </w:p>
    <w:p w14:paraId="146444B6" w14:textId="65ACC99D" w:rsidR="0047316C" w:rsidRDefault="0047316C">
      <w:pPr>
        <w:rPr>
          <w:noProof/>
        </w:rPr>
      </w:pPr>
    </w:p>
    <w:p w14:paraId="30BF8186" w14:textId="77777777" w:rsidR="0047316C" w:rsidRDefault="0047316C">
      <w:pPr>
        <w:rPr>
          <w:noProof/>
        </w:rPr>
      </w:pPr>
    </w:p>
    <w:p w14:paraId="2E41CDAB" w14:textId="77777777" w:rsidR="00FE4FB6" w:rsidRDefault="00FE4FB6"/>
    <w:p w14:paraId="3FF08B67" w14:textId="77777777" w:rsidR="0047316C" w:rsidRDefault="0047316C" w:rsidP="00C7075E"/>
    <w:p w14:paraId="286A09BC" w14:textId="77777777" w:rsidR="0047316C" w:rsidRDefault="0047316C" w:rsidP="00C7075E"/>
    <w:p w14:paraId="32BDD7E6" w14:textId="27563973" w:rsidR="0047316C" w:rsidRDefault="005F0982" w:rsidP="00C7075E">
      <w:r>
        <w:rPr>
          <w:noProof/>
        </w:rPr>
        <w:drawing>
          <wp:anchor distT="0" distB="0" distL="114300" distR="114300" simplePos="0" relativeHeight="251676672" behindDoc="0" locked="0" layoutInCell="1" allowOverlap="1" wp14:anchorId="26DAFEFB" wp14:editId="6CDBB702">
            <wp:simplePos x="0" y="0"/>
            <wp:positionH relativeFrom="column">
              <wp:posOffset>1811655</wp:posOffset>
            </wp:positionH>
            <wp:positionV relativeFrom="paragraph">
              <wp:posOffset>-584411</wp:posOffset>
            </wp:positionV>
            <wp:extent cx="4033520" cy="4014932"/>
            <wp:effectExtent l="0" t="0" r="5080" b="0"/>
            <wp:wrapNone/>
            <wp:docPr id="507" name="Picture 50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descr="Chart, line chart&#10;&#10;Description automatically generated"/>
                    <pic:cNvPicPr>
                      <a:picLocks noChangeAspect="1" noChangeArrowheads="1"/>
                    </pic:cNvPicPr>
                  </pic:nvPicPr>
                  <pic:blipFill>
                    <a:blip r:embed="rId203"/>
                    <a:srcRect/>
                    <a:stretch>
                      <a:fillRect/>
                    </a:stretch>
                  </pic:blipFill>
                  <pic:spPr bwMode="auto">
                    <a:xfrm>
                      <a:off x="0" y="0"/>
                      <a:ext cx="4033520" cy="401493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71B8762" w14:textId="142BD9F7" w:rsidR="0047316C" w:rsidRDefault="0047316C" w:rsidP="00C7075E"/>
    <w:p w14:paraId="0B5D7D7C" w14:textId="288DD876" w:rsidR="0047316C" w:rsidRDefault="0047316C" w:rsidP="00C7075E"/>
    <w:p w14:paraId="4EB5F529" w14:textId="0300B9EE" w:rsidR="0047316C" w:rsidRDefault="0047316C" w:rsidP="00C7075E"/>
    <w:p w14:paraId="33560061" w14:textId="23B30F14" w:rsidR="0047316C" w:rsidRDefault="0047316C" w:rsidP="00C7075E"/>
    <w:p w14:paraId="0CB51B85" w14:textId="3F4F4EBF" w:rsidR="0047316C" w:rsidRDefault="0047316C" w:rsidP="00C7075E"/>
    <w:p w14:paraId="608CD1D9" w14:textId="155B5138" w:rsidR="0047316C" w:rsidRDefault="0047316C" w:rsidP="00C7075E"/>
    <w:p w14:paraId="6B478D95" w14:textId="330F8ED5" w:rsidR="0047316C" w:rsidRDefault="0047316C" w:rsidP="00C7075E"/>
    <w:p w14:paraId="76E74509" w14:textId="77777777" w:rsidR="0047316C" w:rsidRDefault="0047316C" w:rsidP="00C7075E"/>
    <w:p w14:paraId="50C20D5E" w14:textId="77777777" w:rsidR="0047316C" w:rsidRDefault="0047316C" w:rsidP="00C7075E"/>
    <w:p w14:paraId="554AA279" w14:textId="77777777" w:rsidR="0047316C" w:rsidRDefault="0047316C" w:rsidP="00C7075E"/>
    <w:p w14:paraId="4792F41D" w14:textId="3837658E" w:rsidR="0047316C" w:rsidRDefault="0047316C" w:rsidP="00C7075E"/>
    <w:p w14:paraId="403FDBA4" w14:textId="6CDA015C" w:rsidR="005F0982" w:rsidRDefault="005F0982" w:rsidP="00C7075E"/>
    <w:p w14:paraId="02731E03" w14:textId="155308AC" w:rsidR="005F0982" w:rsidRDefault="005F0982" w:rsidP="00C7075E"/>
    <w:p w14:paraId="2D806F14" w14:textId="33320C69" w:rsidR="005F0982" w:rsidRDefault="005F0982" w:rsidP="00C7075E"/>
    <w:p w14:paraId="2212F030" w14:textId="4B952552" w:rsidR="005F0982" w:rsidRDefault="005F0982" w:rsidP="00C7075E"/>
    <w:p w14:paraId="33C5AA5C" w14:textId="412550A8" w:rsidR="005F0982" w:rsidRDefault="005F0982" w:rsidP="00C7075E"/>
    <w:p w14:paraId="4F941093" w14:textId="7E4CC58B" w:rsidR="005F0982" w:rsidRDefault="005F0982" w:rsidP="00C7075E"/>
    <w:p w14:paraId="62436625" w14:textId="77777777" w:rsidR="005F0982" w:rsidRDefault="005F0982" w:rsidP="00C7075E"/>
    <w:p w14:paraId="3D2611B3" w14:textId="1765529F" w:rsidR="0047316C" w:rsidRDefault="0047316C" w:rsidP="00C7075E"/>
    <w:p w14:paraId="2D7BD690" w14:textId="73B5B8D3" w:rsidR="00904187" w:rsidRDefault="00C7075E" w:rsidP="00C7075E">
      <w:r>
        <w:t>If we formalize</w:t>
      </w:r>
      <w:r w:rsidR="00904187">
        <w:t xml:space="preserve"> the process of Method </w:t>
      </w:r>
      <w:r w:rsidR="00010155">
        <w:t>3</w:t>
      </w:r>
      <w:r>
        <w:t xml:space="preserve"> in this example</w:t>
      </w:r>
      <w:r w:rsidR="00904187">
        <w:t xml:space="preserve">, we </w:t>
      </w:r>
      <w:r>
        <w:t>see on</w:t>
      </w:r>
      <w:r w:rsidR="00CC545F">
        <w:t>e</w:t>
      </w:r>
      <w:r>
        <w:t xml:space="preserve"> way we can use limits</w:t>
      </w:r>
      <w:r w:rsidR="00904187">
        <w:t>.  Let Q be a general point on f(x) so test Q be</w:t>
      </w:r>
      <w:r w:rsidR="00010155">
        <w:t xml:space="preserve"> </w:t>
      </w:r>
      <w:r w:rsidR="00137A3B" w:rsidRPr="008C54EA">
        <w:rPr>
          <w:noProof/>
          <w:position w:val="-10"/>
        </w:rPr>
        <w:object w:dxaOrig="900" w:dyaOrig="320" w14:anchorId="753E0742">
          <v:shape id="_x0000_i1045" type="#_x0000_t75" alt="" style="width:45.6pt;height:12.8pt;mso-width-percent:0;mso-height-percent:0;mso-width-percent:0;mso-height-percent:0" o:ole="">
            <v:imagedata r:id="rId214" o:title=""/>
          </v:shape>
          <o:OLEObject Type="Embed" ProgID="Equation.DSMT4" ShapeID="_x0000_i1045" DrawAspect="Content" ObjectID="_1745231044" r:id="rId215"/>
        </w:object>
      </w:r>
      <w:r w:rsidR="008C54EA">
        <w:t xml:space="preserve"> </w:t>
      </w:r>
      <w:r w:rsidR="00010155">
        <w:t xml:space="preserve"> which in this case is</w:t>
      </w:r>
      <w:r w:rsidR="00904187">
        <w:t xml:space="preserve"> </w:t>
      </w:r>
      <w:r w:rsidR="00137A3B" w:rsidRPr="008C54EA">
        <w:rPr>
          <w:noProof/>
          <w:position w:val="-16"/>
        </w:rPr>
        <w:object w:dxaOrig="820" w:dyaOrig="460" w14:anchorId="365516A5">
          <v:shape id="_x0000_i1044" type="#_x0000_t75" alt="" style="width:39.2pt;height:26.4pt;mso-width-percent:0;mso-height-percent:0;mso-width-percent:0;mso-height-percent:0" o:ole="">
            <v:imagedata r:id="rId216" o:title=""/>
          </v:shape>
          <o:OLEObject Type="Embed" ProgID="Equation.DSMT4" ShapeID="_x0000_i1044" DrawAspect="Content" ObjectID="_1745231045" r:id="rId217"/>
        </w:object>
      </w:r>
      <w:r w:rsidR="008C54EA">
        <w:t xml:space="preserve"> </w:t>
      </w:r>
      <w:r w:rsidR="00904187">
        <w:t xml:space="preserve">  Then</w:t>
      </w:r>
      <w:r w:rsidR="00010155">
        <w:t xml:space="preserve"> </w:t>
      </w:r>
      <w:r w:rsidR="00137A3B" w:rsidRPr="008C54EA">
        <w:rPr>
          <w:noProof/>
          <w:position w:val="-28"/>
        </w:rPr>
        <w:object w:dxaOrig="3220" w:dyaOrig="700" w14:anchorId="2774763F">
          <v:shape id="_x0000_i1043" type="#_x0000_t75" alt="" style="width:163.2pt;height:32.8pt;mso-width-percent:0;mso-height-percent:0;mso-width-percent:0;mso-height-percent:0" o:ole="">
            <v:imagedata r:id="rId218" o:title=""/>
          </v:shape>
          <o:OLEObject Type="Embed" ProgID="Equation.DSMT4" ShapeID="_x0000_i1043" DrawAspect="Content" ObjectID="_1745231046" r:id="rId219"/>
        </w:object>
      </w:r>
      <w:r w:rsidR="008C54EA">
        <w:t xml:space="preserve"> </w:t>
      </w:r>
      <w:proofErr w:type="gramStart"/>
      <w:r w:rsidR="00904187">
        <w:t xml:space="preserve">  .</w:t>
      </w:r>
      <w:proofErr w:type="gramEnd"/>
      <w:r w:rsidR="00904187">
        <w:t xml:space="preserve">  In order to let </w:t>
      </w:r>
      <w:proofErr w:type="gramStart"/>
      <w:r w:rsidR="00904187">
        <w:t>Q</w:t>
      </w:r>
      <w:proofErr w:type="gramEnd"/>
      <w:r w:rsidR="00904187">
        <w:t xml:space="preserve"> move close to P we would need to let x move close to 1.  We will write this as </w:t>
      </w:r>
      <w:r w:rsidR="00137A3B">
        <w:rPr>
          <w:noProof/>
        </w:rPr>
        <w:object w:dxaOrig="100" w:dyaOrig="120" w14:anchorId="4812EFC9">
          <v:shape id="_x0000_i1042" type="#_x0000_t75" alt="" style="width:6.4pt;height:6.4pt;mso-width-percent:0;mso-height-percent:0;mso-width-percent:0;mso-height-percent:0" o:ole="">
            <v:imagedata r:id="rId27" o:title=""/>
          </v:shape>
          <o:OLEObject Type="Embed" ProgID="Equation.DSMT4" ShapeID="_x0000_i1042" DrawAspect="Content" ObjectID="_1745231047" r:id="rId220"/>
        </w:object>
      </w:r>
      <w:r w:rsidR="008C54EA">
        <w:t xml:space="preserve"> </w:t>
      </w:r>
    </w:p>
    <w:p w14:paraId="02E32A0F" w14:textId="77777777" w:rsidR="00904187" w:rsidRDefault="00904187" w:rsidP="00C7075E"/>
    <w:p w14:paraId="5FD12976" w14:textId="77777777" w:rsidR="00904187" w:rsidRDefault="00904187" w:rsidP="00C7075E"/>
    <w:p w14:paraId="76306D8E" w14:textId="21506B4C" w:rsidR="00C7075E" w:rsidRDefault="00904187">
      <w:r>
        <w:t xml:space="preserve">_____________________________________________  </w:t>
      </w:r>
      <w:r w:rsidR="00311A44">
        <w:t xml:space="preserve"> </w:t>
      </w:r>
      <w:r w:rsidR="00C7075E">
        <w:t>And we now know how to compute this limit exactly.</w:t>
      </w:r>
    </w:p>
    <w:p w14:paraId="2531145C" w14:textId="66E6C76A" w:rsidR="0047316C" w:rsidRDefault="0047316C"/>
    <w:p w14:paraId="3E7D1DFA" w14:textId="60F3CBF2" w:rsidR="0047316C" w:rsidRDefault="0047316C"/>
    <w:p w14:paraId="03E3F1BD" w14:textId="5ABD8593" w:rsidR="0047316C" w:rsidRDefault="0047316C"/>
    <w:p w14:paraId="33BA2ECC" w14:textId="08A20C26" w:rsidR="0047316C" w:rsidRDefault="0047316C"/>
    <w:p w14:paraId="4BB8BE95" w14:textId="09743D7D" w:rsidR="0047316C" w:rsidRDefault="0047316C"/>
    <w:p w14:paraId="4B679257" w14:textId="5F65FAB5" w:rsidR="0047316C" w:rsidRDefault="0047316C"/>
    <w:p w14:paraId="664FC931" w14:textId="1DE65C08" w:rsidR="0047316C" w:rsidRDefault="0047316C"/>
    <w:p w14:paraId="6CC9F593" w14:textId="77777777" w:rsidR="00C7075E" w:rsidRDefault="003A766B">
      <w:r>
        <w:t>If we apply this process of</w:t>
      </w:r>
      <w:r w:rsidR="00C7075E">
        <w:t xml:space="preserve"> finding the tangent line to a general function f(x) at some </w:t>
      </w:r>
      <w:r>
        <w:t xml:space="preserve">fixed </w:t>
      </w:r>
      <w:r w:rsidR="00C7075E">
        <w:t>point P(</w:t>
      </w:r>
      <w:proofErr w:type="spellStart"/>
      <w:proofErr w:type="gramStart"/>
      <w:r w:rsidR="00C7075E">
        <w:t>a,f</w:t>
      </w:r>
      <w:proofErr w:type="spellEnd"/>
      <w:proofErr w:type="gramEnd"/>
      <w:r w:rsidR="00C7075E">
        <w:t xml:space="preserve">(a)) </w:t>
      </w:r>
      <w:r>
        <w:t>by introducing a second point Q on the curve,</w:t>
      </w:r>
      <w:r w:rsidR="00E31E8B">
        <w:t xml:space="preserve"> Q(x, f(x))</w:t>
      </w:r>
    </w:p>
    <w:p w14:paraId="1ADF0409" w14:textId="77777777" w:rsidR="00A92EE4" w:rsidRDefault="00311A44" w:rsidP="00E31E8B">
      <w:pPr>
        <w:jc w:val="center"/>
      </w:pPr>
      <w:r w:rsidRPr="00311A44">
        <w:rPr>
          <w:noProof/>
        </w:rPr>
        <w:drawing>
          <wp:inline distT="0" distB="0" distL="0" distR="0" wp14:anchorId="117A6FDA" wp14:editId="2121BA84">
            <wp:extent cx="4632960" cy="3024252"/>
            <wp:effectExtent l="25400" t="0" r="0" b="0"/>
            <wp:docPr id="9"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1"/>
                    <a:srcRect/>
                    <a:stretch>
                      <a:fillRect/>
                    </a:stretch>
                  </pic:blipFill>
                  <pic:spPr bwMode="auto">
                    <a:xfrm>
                      <a:off x="0" y="0"/>
                      <a:ext cx="4634980" cy="3025570"/>
                    </a:xfrm>
                    <a:prstGeom prst="rect">
                      <a:avLst/>
                    </a:prstGeom>
                    <a:noFill/>
                    <a:ln w="9525">
                      <a:noFill/>
                      <a:miter lim="800000"/>
                      <a:headEnd/>
                      <a:tailEnd/>
                    </a:ln>
                  </pic:spPr>
                </pic:pic>
              </a:graphicData>
            </a:graphic>
          </wp:inline>
        </w:drawing>
      </w:r>
    </w:p>
    <w:p w14:paraId="78AA9C04" w14:textId="77777777" w:rsidR="00C67E96" w:rsidRDefault="00C67E96"/>
    <w:p w14:paraId="0A603632" w14:textId="6E242BA9" w:rsidR="00E31E8B" w:rsidRDefault="00137A3B" w:rsidP="00E31E8B">
      <w:pPr>
        <w:jc w:val="center"/>
      </w:pPr>
      <w:r w:rsidRPr="008C54EA">
        <w:rPr>
          <w:noProof/>
          <w:position w:val="-24"/>
        </w:rPr>
        <w:object w:dxaOrig="3560" w:dyaOrig="660" w14:anchorId="139695AE">
          <v:shape id="_x0000_i1041" type="#_x0000_t75" alt="" style="width:320.8pt;height:59.2pt;mso-width-percent:0;mso-height-percent:0;mso-width-percent:0;mso-height-percent:0" o:ole="">
            <v:imagedata r:id="rId222" o:title=""/>
          </v:shape>
          <o:OLEObject Type="Embed" ProgID="Equation.DSMT4" ShapeID="_x0000_i1041" DrawAspect="Content" ObjectID="_1745231048" r:id="rId223"/>
        </w:object>
      </w:r>
    </w:p>
    <w:p w14:paraId="280BC0E1" w14:textId="77777777" w:rsidR="00E31E8B" w:rsidRDefault="00E31E8B" w:rsidP="00E31E8B">
      <w:pPr>
        <w:jc w:val="center"/>
        <w:rPr>
          <w:sz w:val="32"/>
        </w:rPr>
      </w:pPr>
      <w:r w:rsidRPr="00E31E8B">
        <w:rPr>
          <w:sz w:val="32"/>
        </w:rPr>
        <w:t>OR</w:t>
      </w:r>
    </w:p>
    <w:p w14:paraId="65F351BA" w14:textId="77777777" w:rsidR="00C67E96" w:rsidRPr="00E31E8B" w:rsidRDefault="00C67E96" w:rsidP="00E31E8B">
      <w:pPr>
        <w:jc w:val="center"/>
        <w:rPr>
          <w:sz w:val="32"/>
        </w:rPr>
      </w:pPr>
    </w:p>
    <w:p w14:paraId="42932C2E" w14:textId="447A49C0" w:rsidR="00E31E8B" w:rsidRDefault="00E31E8B">
      <w:r>
        <w:t>If we re-label the above graph with point Q being ___________________________</w:t>
      </w:r>
      <w:proofErr w:type="gramStart"/>
      <w:r>
        <w:t>_ ,</w:t>
      </w:r>
      <w:proofErr w:type="gramEnd"/>
      <w:r>
        <w:t xml:space="preserve"> the </w:t>
      </w:r>
      <w:proofErr w:type="spellStart"/>
      <w:r>
        <w:t>forumula</w:t>
      </w:r>
      <w:proofErr w:type="spellEnd"/>
      <w:r>
        <w:t xml:space="preserve"> can equivalently be written as</w:t>
      </w:r>
    </w:p>
    <w:p w14:paraId="226C2B09" w14:textId="2ABBBB68" w:rsidR="008C54EA" w:rsidRDefault="008C54EA"/>
    <w:p w14:paraId="7F115507" w14:textId="69B9AC31" w:rsidR="008C54EA" w:rsidRDefault="00137A3B" w:rsidP="008C54EA">
      <w:pPr>
        <w:ind w:left="2880" w:firstLine="720"/>
      </w:pPr>
      <w:r w:rsidRPr="008C54EA">
        <w:rPr>
          <w:noProof/>
          <w:position w:val="-24"/>
        </w:rPr>
        <w:object w:dxaOrig="3560" w:dyaOrig="660" w14:anchorId="59148829">
          <v:shape id="_x0000_i1040" type="#_x0000_t75" alt="" style="width:333.6pt;height:59.2pt;mso-width-percent:0;mso-height-percent:0;mso-width-percent:0;mso-height-percent:0" o:ole="">
            <v:imagedata r:id="rId224" o:title=""/>
          </v:shape>
          <o:OLEObject Type="Embed" ProgID="Equation.DSMT4" ShapeID="_x0000_i1040" DrawAspect="Content" ObjectID="_1745231049" r:id="rId225"/>
        </w:object>
      </w:r>
    </w:p>
    <w:p w14:paraId="06EBB0D6" w14:textId="7631CBF9" w:rsidR="00904187" w:rsidRDefault="00CC545F" w:rsidP="00CC545F">
      <w:pPr>
        <w:rPr>
          <w:position w:val="-20"/>
        </w:rPr>
      </w:pPr>
      <w:r>
        <w:rPr>
          <w:position w:val="-20"/>
        </w:rPr>
        <w:t xml:space="preserve">Note:  This is how we </w:t>
      </w:r>
      <w:r w:rsidRPr="00CC545F">
        <w:rPr>
          <w:i/>
          <w:position w:val="-20"/>
        </w:rPr>
        <w:t>define</w:t>
      </w:r>
      <w:r>
        <w:rPr>
          <w:position w:val="-20"/>
        </w:rPr>
        <w:t xml:space="preserve"> the tangent line.</w:t>
      </w:r>
    </w:p>
    <w:p w14:paraId="6F6B07DD" w14:textId="77777777" w:rsidR="008C54EA" w:rsidRDefault="008C54EA" w:rsidP="00CC545F"/>
    <w:p w14:paraId="1AEBC003" w14:textId="173EC0B4" w:rsidR="00A34BE5" w:rsidRDefault="00E31E8B" w:rsidP="008C54EA">
      <w:r w:rsidRPr="00E31E8B">
        <w:rPr>
          <w:u w:val="single"/>
        </w:rPr>
        <w:t>Example</w:t>
      </w:r>
      <w:r w:rsidRPr="00A34BE5">
        <w:t xml:space="preserve">:  Find the slope of the tangent line to </w:t>
      </w:r>
      <w:r w:rsidR="00137A3B" w:rsidRPr="008C54EA">
        <w:rPr>
          <w:noProof/>
          <w:position w:val="-10"/>
        </w:rPr>
        <w:object w:dxaOrig="980" w:dyaOrig="380" w14:anchorId="3990AAFB">
          <v:shape id="_x0000_i1039" type="#_x0000_t75" alt="" style="width:52pt;height:20pt;mso-width-percent:0;mso-height-percent:0;mso-width-percent:0;mso-height-percent:0" o:ole="">
            <v:imagedata r:id="rId226" o:title=""/>
          </v:shape>
          <o:OLEObject Type="Embed" ProgID="Equation.DSMT4" ShapeID="_x0000_i1039" DrawAspect="Content" ObjectID="_1745231050" r:id="rId227"/>
        </w:object>
      </w:r>
      <w:r w:rsidR="008C54EA">
        <w:t xml:space="preserve"> </w:t>
      </w:r>
      <w:r w:rsidRPr="00A34BE5">
        <w:t xml:space="preserve"> at x=2.</w:t>
      </w:r>
    </w:p>
    <w:p w14:paraId="6131E464" w14:textId="77777777" w:rsidR="00A34BE5" w:rsidRDefault="00A34BE5" w:rsidP="00A34BE5"/>
    <w:p w14:paraId="5213BE19" w14:textId="77777777" w:rsidR="00E31E8B" w:rsidRPr="00A34BE5" w:rsidRDefault="00A34BE5" w:rsidP="00A34BE5">
      <w:r>
        <w:t>Using the first form of the definition:</w:t>
      </w:r>
    </w:p>
    <w:p w14:paraId="5A70A2E4" w14:textId="77777777" w:rsidR="00E31E8B" w:rsidRDefault="00E31E8B">
      <w:r>
        <w:tab/>
        <w:t>Two approaches:</w:t>
      </w:r>
    </w:p>
    <w:p w14:paraId="2E25EE8E" w14:textId="77777777" w:rsidR="00E31E8B" w:rsidRDefault="00E31E8B">
      <w:r>
        <w:tab/>
      </w:r>
      <w:r>
        <w:tab/>
        <w:t>1) Put a=2 in at the beginning, then compute limit.</w:t>
      </w:r>
    </w:p>
    <w:p w14:paraId="003D7C61" w14:textId="77777777" w:rsidR="00E31E8B" w:rsidRDefault="00E31E8B"/>
    <w:p w14:paraId="51D950F5" w14:textId="77777777" w:rsidR="00E31E8B" w:rsidRDefault="00E31E8B"/>
    <w:p w14:paraId="190397EE" w14:textId="77777777" w:rsidR="00E31E8B" w:rsidRDefault="00E31E8B"/>
    <w:p w14:paraId="39E84DEB" w14:textId="77777777" w:rsidR="00A34BE5" w:rsidRDefault="00A34BE5"/>
    <w:p w14:paraId="2001FCA6" w14:textId="77777777" w:rsidR="00A34BE5" w:rsidRDefault="00A34BE5"/>
    <w:p w14:paraId="074642B3" w14:textId="77777777" w:rsidR="00A34BE5" w:rsidRDefault="00A34BE5"/>
    <w:p w14:paraId="2D799110" w14:textId="77777777" w:rsidR="00E31E8B" w:rsidRDefault="00E31E8B"/>
    <w:p w14:paraId="2BBEE9F5" w14:textId="77777777" w:rsidR="00E31E8B" w:rsidRDefault="00E31E8B"/>
    <w:p w14:paraId="562218FF" w14:textId="77777777" w:rsidR="00E31E8B" w:rsidRDefault="00E31E8B">
      <w:r>
        <w:tab/>
      </w:r>
      <w:r>
        <w:tab/>
        <w:t>2) Compute limit with “a” and then put in a=2 at the end.</w:t>
      </w:r>
    </w:p>
    <w:p w14:paraId="7525C2EE" w14:textId="77777777" w:rsidR="00E31E8B" w:rsidRDefault="00E31E8B"/>
    <w:p w14:paraId="44B40B90" w14:textId="77777777" w:rsidR="00311A44" w:rsidRDefault="00A34BE5">
      <w:r>
        <w:rPr>
          <w:noProof/>
        </w:rPr>
        <w:drawing>
          <wp:inline distT="0" distB="0" distL="0" distR="0" wp14:anchorId="795FE996" wp14:editId="6F911042">
            <wp:extent cx="1940431" cy="2068628"/>
            <wp:effectExtent l="2540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8"/>
                    <a:srcRect/>
                    <a:stretch>
                      <a:fillRect/>
                    </a:stretch>
                  </pic:blipFill>
                  <pic:spPr bwMode="auto">
                    <a:xfrm>
                      <a:off x="0" y="0"/>
                      <a:ext cx="1941356" cy="2069614"/>
                    </a:xfrm>
                    <a:prstGeom prst="rect">
                      <a:avLst/>
                    </a:prstGeom>
                    <a:noFill/>
                    <a:ln w="9525">
                      <a:noFill/>
                      <a:miter lim="800000"/>
                      <a:headEnd/>
                      <a:tailEnd/>
                    </a:ln>
                  </pic:spPr>
                </pic:pic>
              </a:graphicData>
            </a:graphic>
          </wp:inline>
        </w:drawing>
      </w:r>
    </w:p>
    <w:p w14:paraId="4A2C6AC1" w14:textId="77777777" w:rsidR="00311A44" w:rsidRDefault="00311A44"/>
    <w:p w14:paraId="250846FB" w14:textId="77777777" w:rsidR="00311A44" w:rsidRDefault="00311A44"/>
    <w:p w14:paraId="4997CEFE" w14:textId="77777777" w:rsidR="00311A44" w:rsidRDefault="00311A44"/>
    <w:p w14:paraId="5FECCEDF" w14:textId="6A4AD80C" w:rsidR="00311A44" w:rsidRDefault="00311A44"/>
    <w:p w14:paraId="544F29E3" w14:textId="77777777" w:rsidR="00C827AF" w:rsidRDefault="00C827AF"/>
    <w:p w14:paraId="15CE8D12" w14:textId="77777777" w:rsidR="00E31E8B" w:rsidRDefault="00E31E8B"/>
    <w:p w14:paraId="3006986C" w14:textId="77777777" w:rsidR="00E31E8B" w:rsidRDefault="00A34BE5" w:rsidP="00A34BE5">
      <w:pPr>
        <w:pBdr>
          <w:top w:val="single" w:sz="4" w:space="1" w:color="auto"/>
          <w:left w:val="single" w:sz="4" w:space="4" w:color="auto"/>
          <w:bottom w:val="single" w:sz="4" w:space="1" w:color="auto"/>
          <w:right w:val="single" w:sz="4" w:space="4" w:color="auto"/>
        </w:pBdr>
      </w:pPr>
      <w:r>
        <w:lastRenderedPageBreak/>
        <w:t>Finding slope of a tangent line if only discrete data is available.</w:t>
      </w:r>
    </w:p>
    <w:p w14:paraId="08123982" w14:textId="77777777" w:rsidR="00E31E8B" w:rsidRDefault="00E31E8B"/>
    <w:p w14:paraId="3E34F4A3" w14:textId="77777777" w:rsidR="00A34BE5" w:rsidRDefault="00A34BE5">
      <w:r>
        <w:t xml:space="preserve">If we are given discrete data (a table as opposed to a formula for f(x)), the limit approach to finding the tangent line exactly is not possible so we use Method 1 or 2 to </w:t>
      </w:r>
      <w:r w:rsidRPr="00A34BE5">
        <w:rPr>
          <w:i/>
        </w:rPr>
        <w:t>estimate</w:t>
      </w:r>
      <w:r>
        <w:t xml:space="preserve"> the slope of the tangent line.</w:t>
      </w:r>
    </w:p>
    <w:p w14:paraId="1099E4D7" w14:textId="77777777" w:rsidR="00A34BE5" w:rsidRDefault="00A34BE5"/>
    <w:p w14:paraId="7AECB47D" w14:textId="77777777" w:rsidR="00DA3AE9" w:rsidRDefault="00A34BE5">
      <w:r>
        <w:t>Example:  Estimate the slope of the tangent line to f(x) at x=3 for the function given.</w:t>
      </w:r>
    </w:p>
    <w:p w14:paraId="65D51BF0" w14:textId="77777777" w:rsidR="00DA3AE9" w:rsidRDefault="00DA3AE9">
      <w:r>
        <w:rPr>
          <w:noProof/>
        </w:rPr>
        <w:drawing>
          <wp:inline distT="0" distB="0" distL="0" distR="0" wp14:anchorId="2B299C0E" wp14:editId="76548419">
            <wp:extent cx="1371474" cy="1910080"/>
            <wp:effectExtent l="25400" t="0" r="126"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a:srcRect/>
                    <a:stretch>
                      <a:fillRect/>
                    </a:stretch>
                  </pic:blipFill>
                  <pic:spPr bwMode="auto">
                    <a:xfrm>
                      <a:off x="0" y="0"/>
                      <a:ext cx="1371474" cy="1910080"/>
                    </a:xfrm>
                    <a:prstGeom prst="rect">
                      <a:avLst/>
                    </a:prstGeom>
                    <a:noFill/>
                    <a:ln w="9525">
                      <a:noFill/>
                      <a:miter lim="800000"/>
                      <a:headEnd/>
                      <a:tailEnd/>
                    </a:ln>
                  </pic:spPr>
                </pic:pic>
              </a:graphicData>
            </a:graphic>
          </wp:inline>
        </w:drawing>
      </w:r>
      <w:r>
        <w:t xml:space="preserve">             </w:t>
      </w:r>
      <w:r w:rsidRPr="00DA3AE9">
        <w:rPr>
          <w:noProof/>
        </w:rPr>
        <w:drawing>
          <wp:inline distT="0" distB="0" distL="0" distR="0" wp14:anchorId="235CAA12" wp14:editId="34F53919">
            <wp:extent cx="2941320" cy="2162986"/>
            <wp:effectExtent l="25400" t="0" r="5080" b="0"/>
            <wp:docPr id="6"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0"/>
                    <a:srcRect/>
                    <a:stretch>
                      <a:fillRect/>
                    </a:stretch>
                  </pic:blipFill>
                  <pic:spPr bwMode="auto">
                    <a:xfrm>
                      <a:off x="0" y="0"/>
                      <a:ext cx="2943454" cy="2164555"/>
                    </a:xfrm>
                    <a:prstGeom prst="rect">
                      <a:avLst/>
                    </a:prstGeom>
                    <a:noFill/>
                    <a:ln w="9525">
                      <a:noFill/>
                      <a:miter lim="800000"/>
                      <a:headEnd/>
                      <a:tailEnd/>
                    </a:ln>
                  </pic:spPr>
                </pic:pic>
              </a:graphicData>
            </a:graphic>
          </wp:inline>
        </w:drawing>
      </w:r>
    </w:p>
    <w:p w14:paraId="3B9DC232" w14:textId="77777777" w:rsidR="00DA3AE9" w:rsidRDefault="00DA3AE9"/>
    <w:p w14:paraId="2E2FC33E" w14:textId="77777777" w:rsidR="00DA3AE9" w:rsidRDefault="00DA3AE9">
      <w:r>
        <w:tab/>
      </w:r>
      <w:r w:rsidRPr="00DA3AE9">
        <w:rPr>
          <w:u w:val="single"/>
        </w:rPr>
        <w:t>Method 1</w:t>
      </w:r>
      <w:r>
        <w:tab/>
      </w:r>
      <w:r>
        <w:tab/>
      </w:r>
      <w:r>
        <w:tab/>
      </w:r>
      <w:r>
        <w:tab/>
      </w:r>
      <w:r>
        <w:tab/>
      </w:r>
      <w:r>
        <w:tab/>
      </w:r>
      <w:r w:rsidRPr="00DA3AE9">
        <w:rPr>
          <w:u w:val="single"/>
        </w:rPr>
        <w:t>Method 2</w:t>
      </w:r>
    </w:p>
    <w:p w14:paraId="7961FB82" w14:textId="77777777" w:rsidR="00DA3AE9" w:rsidRDefault="00DA3AE9"/>
    <w:p w14:paraId="3EFAB033" w14:textId="77777777" w:rsidR="00DA3AE9" w:rsidRDefault="00DA3AE9"/>
    <w:p w14:paraId="324665AD" w14:textId="77777777" w:rsidR="00DA3AE9" w:rsidRDefault="00DA3AE9"/>
    <w:p w14:paraId="51B76CD2" w14:textId="77777777" w:rsidR="00DA3AE9" w:rsidRDefault="00DA3AE9"/>
    <w:p w14:paraId="04D69F5E" w14:textId="77777777" w:rsidR="00DA3AE9" w:rsidRDefault="00DA3AE9"/>
    <w:p w14:paraId="38AC7BEA" w14:textId="77777777" w:rsidR="00DA3AE9" w:rsidRDefault="00DA3AE9"/>
    <w:p w14:paraId="4C1AA4A3" w14:textId="77777777" w:rsidR="00DA3AE9" w:rsidRDefault="00DA3AE9"/>
    <w:p w14:paraId="352AD8E2" w14:textId="77777777" w:rsidR="00DA3AE9" w:rsidRDefault="00DA3AE9"/>
    <w:p w14:paraId="47CF1D82" w14:textId="77777777" w:rsidR="00DA3AE9" w:rsidRDefault="00DA3AE9"/>
    <w:p w14:paraId="6FABE209" w14:textId="77777777" w:rsidR="00E31E8B" w:rsidRDefault="00E31E8B"/>
    <w:p w14:paraId="300B5CFF" w14:textId="77777777" w:rsidR="00D87A73" w:rsidRDefault="00D87A73"/>
    <w:p w14:paraId="3EFB6180" w14:textId="77777777" w:rsidR="00D87A73" w:rsidRPr="00904187" w:rsidRDefault="00D87A73" w:rsidP="00CF53CB">
      <w:pPr>
        <w:pageBreakBefore/>
        <w:pBdr>
          <w:top w:val="single" w:sz="4" w:space="1" w:color="auto"/>
          <w:left w:val="single" w:sz="4" w:space="4" w:color="auto"/>
          <w:bottom w:val="single" w:sz="4" w:space="1" w:color="auto"/>
          <w:right w:val="single" w:sz="4" w:space="4" w:color="auto"/>
        </w:pBdr>
      </w:pPr>
      <w:r w:rsidRPr="00904187">
        <w:lastRenderedPageBreak/>
        <w:t>The Velocity Problem:</w:t>
      </w:r>
    </w:p>
    <w:p w14:paraId="4CD8548D" w14:textId="436B5818" w:rsidR="005D7B85" w:rsidRDefault="00904187">
      <w:r>
        <w:t xml:space="preserve">If car travels </w:t>
      </w:r>
      <w:r w:rsidR="005D7B85">
        <w:t>2</w:t>
      </w:r>
      <w:r>
        <w:t xml:space="preserve">0 miles in 30 minutes and we know it is going a constant rate, at any given time </w:t>
      </w:r>
      <w:r w:rsidR="005D7B85">
        <w:t>the velocity is</w:t>
      </w:r>
      <w:r>
        <w:t xml:space="preserve"> </w:t>
      </w:r>
      <w:r w:rsidR="00137A3B" w:rsidRPr="008C54EA">
        <w:rPr>
          <w:noProof/>
          <w:position w:val="-28"/>
        </w:rPr>
        <w:object w:dxaOrig="2200" w:dyaOrig="700" w14:anchorId="477521C0">
          <v:shape id="_x0000_i1038" type="#_x0000_t75" alt="" style="width:111.2pt;height:32.8pt;mso-width-percent:0;mso-height-percent:0;mso-width-percent:0;mso-height-percent:0" o:ole="">
            <v:imagedata r:id="rId231" o:title=""/>
          </v:shape>
          <o:OLEObject Type="Embed" ProgID="Equation.DSMT4" ShapeID="_x0000_i1038" DrawAspect="Content" ObjectID="_1745231051" r:id="rId232"/>
        </w:object>
      </w:r>
      <w:r w:rsidR="008C54EA">
        <w:t xml:space="preserve"> </w:t>
      </w:r>
      <w:r w:rsidR="005D7B85">
        <w:t xml:space="preserve"> .  But what if the rate is NOT constant and we want to know the velocity precisely at the 10</w:t>
      </w:r>
      <w:r w:rsidR="005D7B85" w:rsidRPr="005D7B85">
        <w:rPr>
          <w:vertAlign w:val="superscript"/>
        </w:rPr>
        <w:t>th</w:t>
      </w:r>
      <w:r w:rsidR="005D7B85">
        <w:t xml:space="preserve"> minute?  What might we do?</w:t>
      </w:r>
    </w:p>
    <w:p w14:paraId="22307207" w14:textId="77777777" w:rsidR="005D7B85" w:rsidRDefault="005D7B85"/>
    <w:p w14:paraId="379330FD" w14:textId="77777777" w:rsidR="005D7B85" w:rsidRDefault="005D7B85"/>
    <w:p w14:paraId="24CB2777" w14:textId="77777777" w:rsidR="005D7B85" w:rsidRDefault="005D7B85"/>
    <w:p w14:paraId="20B5B3A2" w14:textId="77777777" w:rsidR="005D7B85" w:rsidRDefault="005D7B85"/>
    <w:p w14:paraId="75B9188D" w14:textId="77777777" w:rsidR="005D7B85" w:rsidRDefault="005D7B85"/>
    <w:p w14:paraId="58EFDD18" w14:textId="77777777" w:rsidR="005D7B85" w:rsidRDefault="005D7B85"/>
    <w:p w14:paraId="0501D5F0" w14:textId="77777777" w:rsidR="005D7B85" w:rsidRDefault="005D7B85"/>
    <w:p w14:paraId="32790119" w14:textId="77777777" w:rsidR="005D7B85" w:rsidRDefault="005D7B85"/>
    <w:p w14:paraId="672BFCAA" w14:textId="77777777" w:rsidR="005D7B85" w:rsidRDefault="005D7B85"/>
    <w:p w14:paraId="1D88E4C5" w14:textId="77777777" w:rsidR="005D7B85" w:rsidRDefault="005D7B85"/>
    <w:p w14:paraId="27BD1955" w14:textId="77777777" w:rsidR="005D7B85" w:rsidRDefault="005D7B85"/>
    <w:p w14:paraId="1C819B76" w14:textId="77777777" w:rsidR="005D7B85" w:rsidRDefault="005D7B85"/>
    <w:p w14:paraId="3335BF95" w14:textId="77777777" w:rsidR="005D7B85" w:rsidRDefault="005D7B85">
      <w:r>
        <w:t>This problem is called finding the instantaneous velocity.</w:t>
      </w:r>
    </w:p>
    <w:p w14:paraId="30037612" w14:textId="77777777" w:rsidR="005D7B85" w:rsidRDefault="005D7B85"/>
    <w:p w14:paraId="0FD55A32" w14:textId="3847C19F" w:rsidR="005D7B85" w:rsidRDefault="00D87A73">
      <w:r w:rsidRPr="00A80B20">
        <w:rPr>
          <w:bdr w:val="single" w:sz="4" w:space="0" w:color="auto"/>
        </w:rPr>
        <w:t>Ex</w:t>
      </w:r>
      <w:proofErr w:type="gramStart"/>
      <w:r w:rsidRPr="00A80B20">
        <w:rPr>
          <w:bdr w:val="single" w:sz="4" w:space="0" w:color="auto"/>
        </w:rPr>
        <w:t xml:space="preserve">3  </w:t>
      </w:r>
      <w:proofErr w:type="spellStart"/>
      <w:r w:rsidRPr="00A80B20">
        <w:rPr>
          <w:bdr w:val="single" w:sz="4" w:space="0" w:color="auto"/>
        </w:rPr>
        <w:t>pg</w:t>
      </w:r>
      <w:proofErr w:type="spellEnd"/>
      <w:proofErr w:type="gramEnd"/>
      <w:r w:rsidRPr="00A80B20">
        <w:rPr>
          <w:bdr w:val="single" w:sz="4" w:space="0" w:color="auto"/>
        </w:rPr>
        <w:t xml:space="preserve"> 4</w:t>
      </w:r>
      <w:r w:rsidR="008C54EA">
        <w:rPr>
          <w:bdr w:val="single" w:sz="4" w:space="0" w:color="auto"/>
        </w:rPr>
        <w:t>9</w:t>
      </w:r>
      <w:r w:rsidRPr="00A80B20">
        <w:rPr>
          <w:bdr w:val="single" w:sz="4" w:space="0" w:color="auto"/>
        </w:rPr>
        <w:t>.</w:t>
      </w:r>
      <w:r>
        <w:t xml:space="preserve">  Given that the distance fallen after t seconds is s(t)=4.9t</w:t>
      </w:r>
      <w:r w:rsidRPr="00442C36">
        <w:rPr>
          <w:vertAlign w:val="superscript"/>
        </w:rPr>
        <w:t>2</w:t>
      </w:r>
      <w:r>
        <w:t xml:space="preserve"> (meters), find the instantaneous velocity at 5 seconds.</w:t>
      </w:r>
    </w:p>
    <w:p w14:paraId="06F1F8D9" w14:textId="77777777" w:rsidR="005D7B85" w:rsidRDefault="005D7B85"/>
    <w:p w14:paraId="0BE457A7" w14:textId="77777777" w:rsidR="005D7B85" w:rsidRDefault="005D7B85">
      <w:r>
        <w:t>First, what is the equation telling us?</w:t>
      </w:r>
    </w:p>
    <w:p w14:paraId="52036BB2" w14:textId="77777777" w:rsidR="005D7B85" w:rsidRDefault="005D7B85"/>
    <w:p w14:paraId="6847772F" w14:textId="77777777" w:rsidR="005D7B85" w:rsidRDefault="005D7B85"/>
    <w:p w14:paraId="18B43904" w14:textId="77777777" w:rsidR="005D7B85" w:rsidRDefault="005D7B85"/>
    <w:p w14:paraId="54FC1A5B" w14:textId="77777777" w:rsidR="005D7B85" w:rsidRDefault="005D7B85"/>
    <w:p w14:paraId="668BEEF8" w14:textId="77777777" w:rsidR="005D7B85" w:rsidRDefault="005D7B85">
      <w:r>
        <w:t>What if we want to compute the average velocity over the first two seconds?</w:t>
      </w:r>
    </w:p>
    <w:p w14:paraId="215B9F19" w14:textId="77777777" w:rsidR="005D7B85" w:rsidRDefault="005D7B85"/>
    <w:p w14:paraId="52F35759" w14:textId="77777777" w:rsidR="005D7B85" w:rsidRDefault="005D7B85"/>
    <w:p w14:paraId="5C6AE64B" w14:textId="77777777" w:rsidR="005D7B85" w:rsidRDefault="005D7B85"/>
    <w:p w14:paraId="0C11B9D8" w14:textId="77777777" w:rsidR="005D7B85" w:rsidRDefault="005D7B85"/>
    <w:p w14:paraId="1F134AD8" w14:textId="77777777" w:rsidR="005D7B85" w:rsidRDefault="005D7B85">
      <w:r>
        <w:t>Compute the average velocity over the time interval from 4 to 5 seconds.</w:t>
      </w:r>
    </w:p>
    <w:p w14:paraId="422AFCDC" w14:textId="77777777" w:rsidR="005D7B85" w:rsidRDefault="005D7B85"/>
    <w:p w14:paraId="06336D33" w14:textId="77777777" w:rsidR="005D7B85" w:rsidRDefault="005D7B85"/>
    <w:p w14:paraId="124D7DC9" w14:textId="06AC8AA6" w:rsidR="005D7B85" w:rsidRDefault="005D7B85">
      <w:pPr>
        <w:rPr>
          <w:position w:val="-22"/>
        </w:rPr>
      </w:pPr>
      <w:r>
        <w:lastRenderedPageBreak/>
        <w:t xml:space="preserve">In general, the </w:t>
      </w:r>
      <w:r w:rsidR="00D87A73">
        <w:t xml:space="preserve">Average Velocity over time interval  </w:t>
      </w:r>
      <w:r w:rsidR="00137A3B" w:rsidRPr="008C54EA">
        <w:rPr>
          <w:noProof/>
          <w:position w:val="-30"/>
        </w:rPr>
        <w:object w:dxaOrig="2360" w:dyaOrig="760" w14:anchorId="59E7BC77">
          <v:shape id="_x0000_i1037" type="#_x0000_t75" alt="" style="width:117.6pt;height:39.2pt;mso-width-percent:0;mso-height-percent:0;mso-width-percent:0;mso-height-percent:0" o:ole="">
            <v:imagedata r:id="rId233" o:title=""/>
          </v:shape>
          <o:OLEObject Type="Embed" ProgID="Equation.DSMT4" ShapeID="_x0000_i1037" DrawAspect="Content" ObjectID="_1745231052" r:id="rId234"/>
        </w:object>
      </w:r>
      <w:r w:rsidR="008C54EA">
        <w:t xml:space="preserve"> </w:t>
      </w:r>
    </w:p>
    <w:p w14:paraId="41DF3726" w14:textId="77777777" w:rsidR="005D7B85" w:rsidRDefault="005D7B85">
      <w:pPr>
        <w:rPr>
          <w:position w:val="-22"/>
        </w:rPr>
      </w:pPr>
    </w:p>
    <w:p w14:paraId="3FD408EE" w14:textId="77777777" w:rsidR="00D87A73" w:rsidRDefault="005D7B85">
      <w:r>
        <w:rPr>
          <w:position w:val="-22"/>
        </w:rPr>
        <w:t>How do we determine the instantaneous velocity at t=5 seconds?</w:t>
      </w:r>
    </w:p>
    <w:p w14:paraId="44677152" w14:textId="77777777" w:rsidR="00D87A73" w:rsidRDefault="00D87A73"/>
    <w:p w14:paraId="01721493" w14:textId="21F9F770" w:rsidR="00A80B20" w:rsidRDefault="008C54EA" w:rsidP="00A80B20">
      <w:pPr>
        <w:rPr>
          <w:position w:val="-26"/>
        </w:rPr>
      </w:pPr>
      <w:r w:rsidRPr="008C54EA">
        <w:rPr>
          <w:noProof/>
          <w:position w:val="-26"/>
        </w:rPr>
        <w:drawing>
          <wp:inline distT="0" distB="0" distL="0" distR="0" wp14:anchorId="0D9652F7" wp14:editId="26457E4B">
            <wp:extent cx="6612467" cy="2607066"/>
            <wp:effectExtent l="0" t="0" r="0" b="0"/>
            <wp:docPr id="468" name="Picture 46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Table&#10;&#10;Description automatically generated"/>
                    <pic:cNvPicPr/>
                  </pic:nvPicPr>
                  <pic:blipFill>
                    <a:blip r:embed="rId235"/>
                    <a:stretch>
                      <a:fillRect/>
                    </a:stretch>
                  </pic:blipFill>
                  <pic:spPr>
                    <a:xfrm>
                      <a:off x="0" y="0"/>
                      <a:ext cx="6612467" cy="2607066"/>
                    </a:xfrm>
                    <a:prstGeom prst="rect">
                      <a:avLst/>
                    </a:prstGeom>
                  </pic:spPr>
                </pic:pic>
              </a:graphicData>
            </a:graphic>
          </wp:inline>
        </w:drawing>
      </w:r>
    </w:p>
    <w:p w14:paraId="108BFD4F" w14:textId="56AED52D" w:rsidR="001732D8" w:rsidRDefault="001732D8">
      <w:r>
        <w:t>See values on</w:t>
      </w:r>
      <w:r w:rsidR="00D87A73">
        <w:t xml:space="preserve"> page 4</w:t>
      </w:r>
      <w:r w:rsidR="008C54EA">
        <w:t>9</w:t>
      </w:r>
      <w:r>
        <w:t xml:space="preserve"> for intervals on the larger side of 5</w:t>
      </w:r>
      <w:r w:rsidR="00D87A73">
        <w:t xml:space="preserve">.  </w:t>
      </w:r>
      <w:r>
        <w:t>What do you notice</w:t>
      </w:r>
      <w:r w:rsidR="008C54EA">
        <w:t>?</w:t>
      </w:r>
    </w:p>
    <w:p w14:paraId="65817220" w14:textId="77777777" w:rsidR="001732D8" w:rsidRDefault="001732D8"/>
    <w:p w14:paraId="32042455" w14:textId="2381F6EF" w:rsidR="00D87A73" w:rsidRDefault="001732D8">
      <w:r>
        <w:t xml:space="preserve">Generalizing, the </w:t>
      </w:r>
      <w:r w:rsidR="00D87A73">
        <w:t>instantaneous velocity</w:t>
      </w:r>
      <w:r w:rsidR="00CF53CB">
        <w:t xml:space="preserve"> for this function at t=</w:t>
      </w:r>
      <w:proofErr w:type="gramStart"/>
      <w:r w:rsidR="00CF53CB">
        <w:t xml:space="preserve">5 </w:t>
      </w:r>
      <w:r w:rsidR="00D87A73">
        <w:t xml:space="preserve"> is</w:t>
      </w:r>
      <w:proofErr w:type="gramEnd"/>
      <w:r w:rsidR="008C54EA">
        <w:t xml:space="preserve"> </w:t>
      </w:r>
      <w:r w:rsidR="00137A3B" w:rsidRPr="008C54EA">
        <w:rPr>
          <w:noProof/>
          <w:position w:val="-24"/>
        </w:rPr>
        <w:object w:dxaOrig="3200" w:dyaOrig="680" w14:anchorId="43A5DE64">
          <v:shape id="_x0000_i1036" type="#_x0000_t75" alt="" style="width:156.8pt;height:32.8pt;mso-width-percent:0;mso-height-percent:0;mso-width-percent:0;mso-height-percent:0" o:ole="">
            <v:imagedata r:id="rId236" o:title=""/>
          </v:shape>
          <o:OLEObject Type="Embed" ProgID="Equation.DSMT4" ShapeID="_x0000_i1036" DrawAspect="Content" ObjectID="_1745231053" r:id="rId237"/>
        </w:object>
      </w:r>
      <w:r w:rsidR="008C54EA">
        <w:t xml:space="preserve"> </w:t>
      </w:r>
      <w:r w:rsidR="00D87A73">
        <w:t xml:space="preserve">  </w:t>
      </w:r>
      <w:r w:rsidR="00BF08F7">
        <w:rPr>
          <w:noProof/>
          <w:position w:val="-18"/>
        </w:rPr>
        <w:drawing>
          <wp:inline distT="0" distB="0" distL="0" distR="0" wp14:anchorId="4D2D049C" wp14:editId="5316B5B4">
            <wp:extent cx="1735455" cy="313055"/>
            <wp:effectExtent l="0" t="0" r="0" b="0"/>
            <wp:docPr id="19"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735455" cy="313055"/>
                    </a:xfrm>
                    <a:prstGeom prst="rect">
                      <a:avLst/>
                    </a:prstGeom>
                    <a:noFill/>
                    <a:ln>
                      <a:noFill/>
                    </a:ln>
                  </pic:spPr>
                </pic:pic>
              </a:graphicData>
            </a:graphic>
          </wp:inline>
        </w:drawing>
      </w:r>
    </w:p>
    <w:p w14:paraId="63F2A5D9" w14:textId="4BEAF6D4" w:rsidR="00D87A73" w:rsidRDefault="008C54EA">
      <w:r>
        <w:rPr>
          <w:noProof/>
        </w:rPr>
        <w:drawing>
          <wp:anchor distT="0" distB="0" distL="114300" distR="114300" simplePos="0" relativeHeight="251667456" behindDoc="0" locked="0" layoutInCell="1" allowOverlap="1" wp14:anchorId="29459CD9" wp14:editId="5C6A8DAA">
            <wp:simplePos x="0" y="0"/>
            <wp:positionH relativeFrom="column">
              <wp:posOffset>4292600</wp:posOffset>
            </wp:positionH>
            <wp:positionV relativeFrom="paragraph">
              <wp:posOffset>131868</wp:posOffset>
            </wp:positionV>
            <wp:extent cx="2082800" cy="2048707"/>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082800" cy="2048707"/>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6ED14EEB" w14:textId="77777777" w:rsidR="00D87A73" w:rsidRDefault="00D87A73">
      <w:r>
        <w:t>Show relation to tangent problem.</w:t>
      </w:r>
    </w:p>
    <w:p w14:paraId="6ECD8C72" w14:textId="0A7F2B71" w:rsidR="00CF53CB" w:rsidRDefault="00CF53CB"/>
    <w:p w14:paraId="4BB24E57" w14:textId="1274339A" w:rsidR="008C54EA" w:rsidRDefault="008C54EA"/>
    <w:p w14:paraId="0EEC662D" w14:textId="1E188DEA" w:rsidR="008C54EA" w:rsidRDefault="008C54EA"/>
    <w:p w14:paraId="2F08FB03" w14:textId="069273FE" w:rsidR="008C54EA" w:rsidRDefault="008C54EA"/>
    <w:p w14:paraId="3B7878D8" w14:textId="17C0B855" w:rsidR="008C54EA" w:rsidRDefault="008C54EA"/>
    <w:p w14:paraId="576C61C1" w14:textId="77777777" w:rsidR="008C54EA" w:rsidRDefault="008C54EA"/>
    <w:p w14:paraId="5E91F403" w14:textId="4ACCE3DB" w:rsidR="00CF53CB" w:rsidRDefault="00CF53CB" w:rsidP="003B48E0"/>
    <w:p w14:paraId="204B0802" w14:textId="77777777" w:rsidR="00CF53CB" w:rsidRDefault="00CF53CB"/>
    <w:p w14:paraId="797F044C" w14:textId="77777777" w:rsidR="00CF53CB" w:rsidRDefault="00CF53CB">
      <w:r>
        <w:lastRenderedPageBreak/>
        <w:t xml:space="preserve">The problem of finding the tangent line and finding instantaneous velocity, though seemingly physically unrelated are </w:t>
      </w:r>
      <w:proofErr w:type="gramStart"/>
      <w:r>
        <w:t>exactly the same</w:t>
      </w:r>
      <w:proofErr w:type="gramEnd"/>
      <w:r>
        <w:t xml:space="preserve"> process.  In fact, any time we seek to find an instantaneous rate of change, we repeat this process.  </w:t>
      </w:r>
      <w:proofErr w:type="gramStart"/>
      <w:r>
        <w:t>So</w:t>
      </w:r>
      <w:proofErr w:type="gramEnd"/>
      <w:r>
        <w:t xml:space="preserve"> we introduce a new notation for this process.  (For </w:t>
      </w:r>
      <w:proofErr w:type="gramStart"/>
      <w:r>
        <w:t>now</w:t>
      </w:r>
      <w:proofErr w:type="gramEnd"/>
      <w:r>
        <w:t xml:space="preserve"> we just are viewing it as a shorthand notation for this process, we will examine </w:t>
      </w:r>
      <w:r w:rsidR="00CC545F">
        <w:t>this</w:t>
      </w:r>
      <w:r>
        <w:t xml:space="preserve"> more in the next unit)</w:t>
      </w:r>
    </w:p>
    <w:p w14:paraId="18D4D411" w14:textId="77777777" w:rsidR="00CF53CB" w:rsidRDefault="00CF53CB"/>
    <w:p w14:paraId="37D85EC7" w14:textId="2D680856" w:rsidR="00E67D42" w:rsidRDefault="00137A3B" w:rsidP="00E67D42">
      <w:pPr>
        <w:pBdr>
          <w:top w:val="single" w:sz="4" w:space="1" w:color="auto"/>
          <w:left w:val="single" w:sz="4" w:space="4" w:color="auto"/>
          <w:bottom w:val="single" w:sz="4" w:space="1" w:color="auto"/>
          <w:right w:val="single" w:sz="4" w:space="4" w:color="auto"/>
        </w:pBdr>
        <w:rPr>
          <w:position w:val="-16"/>
        </w:rPr>
      </w:pPr>
      <w:r w:rsidRPr="008C54EA">
        <w:rPr>
          <w:noProof/>
          <w:position w:val="-24"/>
        </w:rPr>
        <w:object w:dxaOrig="4500" w:dyaOrig="660" w14:anchorId="075D366A">
          <v:shape id="_x0000_i1035" type="#_x0000_t75" alt="" style="width:333.6pt;height:52pt;mso-width-percent:0;mso-height-percent:0;mso-width-percent:0;mso-height-percent:0" o:ole="">
            <v:imagedata r:id="rId240" o:title=""/>
          </v:shape>
          <o:OLEObject Type="Embed" ProgID="Equation.DSMT4" ShapeID="_x0000_i1035" DrawAspect="Content" ObjectID="_1745231054" r:id="rId241"/>
        </w:object>
      </w:r>
      <w:r w:rsidR="008C54EA">
        <w:rPr>
          <w:position w:val="-16"/>
        </w:rPr>
        <w:t xml:space="preserve"> </w:t>
      </w:r>
    </w:p>
    <w:p w14:paraId="02B8C087" w14:textId="77777777" w:rsidR="00E67D42" w:rsidRDefault="00E67D42" w:rsidP="00E67D42">
      <w:pPr>
        <w:pBdr>
          <w:top w:val="single" w:sz="4" w:space="1" w:color="auto"/>
          <w:left w:val="single" w:sz="4" w:space="4" w:color="auto"/>
          <w:bottom w:val="single" w:sz="4" w:space="1" w:color="auto"/>
          <w:right w:val="single" w:sz="4" w:space="4" w:color="auto"/>
        </w:pBdr>
        <w:rPr>
          <w:position w:val="-16"/>
        </w:rPr>
      </w:pPr>
    </w:p>
    <w:p w14:paraId="04BEB26B" w14:textId="77777777" w:rsidR="00CF53CB" w:rsidRDefault="00E67D42" w:rsidP="00E67D42">
      <w:pPr>
        <w:pBdr>
          <w:top w:val="single" w:sz="4" w:space="1" w:color="auto"/>
          <w:left w:val="single" w:sz="4" w:space="4" w:color="auto"/>
          <w:bottom w:val="single" w:sz="4" w:space="1" w:color="auto"/>
          <w:right w:val="single" w:sz="4" w:space="4" w:color="auto"/>
        </w:pBdr>
      </w:pPr>
      <w:r>
        <w:t>This represents the instantaneous change of f(x) in relation to a change in x when x=a.</w:t>
      </w:r>
    </w:p>
    <w:p w14:paraId="22CF6F45" w14:textId="77777777" w:rsidR="00CF53CB" w:rsidRDefault="00CF53CB"/>
    <w:p w14:paraId="0907C0C9" w14:textId="77777777" w:rsidR="008C54EA" w:rsidRDefault="00CF53CB">
      <w:r>
        <w:t xml:space="preserve">Thus, the slope of the tangent to f(x) at x=a can be denoted by </w:t>
      </w:r>
      <w:r w:rsidR="00137A3B" w:rsidRPr="008C54EA">
        <w:rPr>
          <w:noProof/>
          <w:position w:val="-10"/>
        </w:rPr>
        <w:object w:dxaOrig="600" w:dyaOrig="320" w14:anchorId="17992B05">
          <v:shape id="_x0000_i1034" type="#_x0000_t75" alt="" style="width:32.8pt;height:12.8pt;mso-width-percent:0;mso-height-percent:0;mso-width-percent:0;mso-height-percent:0" o:ole="">
            <v:imagedata r:id="rId242" o:title=""/>
          </v:shape>
          <o:OLEObject Type="Embed" ProgID="Equation.DSMT4" ShapeID="_x0000_i1034" DrawAspect="Content" ObjectID="_1745231055" r:id="rId243"/>
        </w:object>
      </w:r>
      <w:r w:rsidR="008C54EA">
        <w:t xml:space="preserve"> </w:t>
      </w:r>
      <w:r w:rsidR="00E06A2E">
        <w:t xml:space="preserve"> </w:t>
      </w:r>
      <w:r>
        <w:t>and the instantaneous velocity of the position function of an ob</w:t>
      </w:r>
      <w:r w:rsidR="00E06A2E">
        <w:t>ject in rectilinear motion</w:t>
      </w:r>
      <w:r>
        <w:t xml:space="preserve"> s(t)</w:t>
      </w:r>
      <w:r w:rsidR="00E06A2E">
        <w:t xml:space="preserve"> at t=a is </w:t>
      </w:r>
    </w:p>
    <w:p w14:paraId="0AEC5D9C" w14:textId="4E168652" w:rsidR="003C74DE" w:rsidRDefault="00137A3B" w:rsidP="008C54EA">
      <w:pPr>
        <w:ind w:left="3600" w:firstLine="720"/>
      </w:pPr>
      <w:r w:rsidRPr="008C54EA">
        <w:rPr>
          <w:noProof/>
          <w:position w:val="-24"/>
        </w:rPr>
        <w:object w:dxaOrig="4080" w:dyaOrig="660" w14:anchorId="19E42999">
          <v:shape id="_x0000_i1033" type="#_x0000_t75" alt="" style="width:203.2pt;height:32.8pt;mso-width-percent:0;mso-height-percent:0;mso-width-percent:0;mso-height-percent:0" o:ole="">
            <v:imagedata r:id="rId244" o:title=""/>
          </v:shape>
          <o:OLEObject Type="Embed" ProgID="Equation.DSMT4" ShapeID="_x0000_i1033" DrawAspect="Content" ObjectID="_1745231056" r:id="rId245"/>
        </w:object>
      </w:r>
      <w:r w:rsidR="008C54EA">
        <w:t xml:space="preserve"> </w:t>
      </w:r>
    </w:p>
    <w:p w14:paraId="28CFF311" w14:textId="1E55CBB6" w:rsidR="003B48E0" w:rsidRDefault="003B48E0" w:rsidP="00E06A2E">
      <w:pPr>
        <w:rPr>
          <w:position w:val="-16"/>
        </w:rPr>
      </w:pPr>
    </w:p>
    <w:p w14:paraId="4CAC96A6" w14:textId="77777777" w:rsidR="00E06A2E" w:rsidRDefault="00E06A2E" w:rsidP="00E06A2E"/>
    <w:p w14:paraId="141C3ABB" w14:textId="340DCC6A" w:rsidR="00E06A2E" w:rsidRDefault="00E06A2E">
      <w:r>
        <w:t xml:space="preserve">Example:  Let </w:t>
      </w:r>
      <w:r w:rsidR="00137A3B" w:rsidRPr="008C54EA">
        <w:rPr>
          <w:noProof/>
          <w:position w:val="-30"/>
        </w:rPr>
        <w:object w:dxaOrig="940" w:dyaOrig="720" w14:anchorId="21CAEEA5">
          <v:shape id="_x0000_i1032" type="#_x0000_t75" alt="" style="width:45.6pt;height:39.2pt;mso-width-percent:0;mso-height-percent:0;mso-width-percent:0;mso-height-percent:0" o:ole="">
            <v:imagedata r:id="rId246" o:title=""/>
          </v:shape>
          <o:OLEObject Type="Embed" ProgID="Equation.DSMT4" ShapeID="_x0000_i1032" DrawAspect="Content" ObjectID="_1745231057" r:id="rId247"/>
        </w:object>
      </w:r>
      <w:r w:rsidR="008C54EA">
        <w:t xml:space="preserve"> </w:t>
      </w:r>
      <w:r>
        <w:t xml:space="preserve"> be the position (in meters) of an object in rectilinear motion.  Find the instantaneous velocity when t=1 second.</w:t>
      </w:r>
    </w:p>
    <w:p w14:paraId="1A05E09E" w14:textId="77777777" w:rsidR="00E06A2E" w:rsidRDefault="00E06A2E"/>
    <w:p w14:paraId="6E86C837" w14:textId="77777777" w:rsidR="00E06A2E" w:rsidRDefault="00E06A2E"/>
    <w:p w14:paraId="43BBD65F" w14:textId="77777777" w:rsidR="00E06A2E" w:rsidRDefault="00E06A2E"/>
    <w:p w14:paraId="181BE609" w14:textId="77777777" w:rsidR="00E06A2E" w:rsidRDefault="00E06A2E"/>
    <w:p w14:paraId="0154B3DA" w14:textId="77777777" w:rsidR="00E06A2E" w:rsidRDefault="00E06A2E"/>
    <w:p w14:paraId="298457BC" w14:textId="77777777" w:rsidR="00E06A2E" w:rsidRDefault="00E06A2E"/>
    <w:p w14:paraId="5526A136" w14:textId="77777777" w:rsidR="00E06A2E" w:rsidRDefault="00E06A2E"/>
    <w:p w14:paraId="460378C2" w14:textId="77777777" w:rsidR="00E06A2E" w:rsidRDefault="00E06A2E"/>
    <w:p w14:paraId="0E3C8E6F" w14:textId="77777777" w:rsidR="003B48E0" w:rsidRDefault="003B48E0"/>
    <w:p w14:paraId="4430F7A4" w14:textId="77777777" w:rsidR="003B48E0" w:rsidRDefault="003B48E0"/>
    <w:p w14:paraId="259914B7" w14:textId="77777777" w:rsidR="003B48E0" w:rsidRDefault="003B48E0"/>
    <w:p w14:paraId="7CBC648D" w14:textId="77777777" w:rsidR="003B48E0" w:rsidRDefault="003B48E0"/>
    <w:p w14:paraId="626A7EA4" w14:textId="77777777" w:rsidR="00E06A2E" w:rsidRDefault="00E06A2E"/>
    <w:p w14:paraId="2A893884" w14:textId="77777777" w:rsidR="00E06A2E" w:rsidRDefault="00E06A2E"/>
    <w:p w14:paraId="6D49D8BF" w14:textId="77777777" w:rsidR="00E06A2E" w:rsidRDefault="00E06A2E"/>
    <w:p w14:paraId="450D0B73" w14:textId="77777777" w:rsidR="00E06A2E" w:rsidRDefault="00E06A2E"/>
    <w:p w14:paraId="207D228E" w14:textId="77777777" w:rsidR="00E06A2E" w:rsidRDefault="00E06A2E"/>
    <w:p w14:paraId="4041CAFE" w14:textId="50D4F118" w:rsidR="008C54EA" w:rsidRDefault="00E06A2E">
      <w:r>
        <w:t xml:space="preserve">Example: </w:t>
      </w:r>
      <w:r w:rsidR="008C54EA">
        <w:tab/>
      </w:r>
      <w:r w:rsidR="008C54EA">
        <w:tab/>
      </w:r>
      <w:r w:rsidR="008C54EA">
        <w:tab/>
      </w:r>
      <w:r w:rsidR="008C54EA">
        <w:tab/>
      </w:r>
      <w:r w:rsidR="008C54EA">
        <w:tab/>
      </w:r>
      <w:r>
        <w:t xml:space="preserve"> </w:t>
      </w:r>
      <w:r w:rsidR="007E3657">
        <w:t>Using the graph of f(x), estimate the following:</w:t>
      </w:r>
      <w:r w:rsidR="00E67D42">
        <w:tab/>
      </w:r>
      <w:r w:rsidR="00E67D42">
        <w:tab/>
      </w:r>
    </w:p>
    <w:p w14:paraId="474D5297" w14:textId="48F0282B" w:rsidR="00E67D42" w:rsidRDefault="00E67D42">
      <w:r>
        <w:rPr>
          <w:noProof/>
        </w:rPr>
        <w:drawing>
          <wp:anchor distT="0" distB="0" distL="114300" distR="114300" simplePos="0" relativeHeight="251656192" behindDoc="1" locked="0" layoutInCell="1" allowOverlap="1" wp14:anchorId="6F1D8473" wp14:editId="5A6F1741">
            <wp:simplePos x="0" y="0"/>
            <wp:positionH relativeFrom="column">
              <wp:posOffset>-35560</wp:posOffset>
            </wp:positionH>
            <wp:positionV relativeFrom="paragraph">
              <wp:posOffset>152400</wp:posOffset>
            </wp:positionV>
            <wp:extent cx="2555240" cy="2946400"/>
            <wp:effectExtent l="25400" t="0" r="1016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8"/>
                    <a:srcRect/>
                    <a:stretch>
                      <a:fillRect/>
                    </a:stretch>
                  </pic:blipFill>
                  <pic:spPr bwMode="auto">
                    <a:xfrm>
                      <a:off x="0" y="0"/>
                      <a:ext cx="2555240" cy="2946400"/>
                    </a:xfrm>
                    <a:prstGeom prst="rect">
                      <a:avLst/>
                    </a:prstGeom>
                    <a:noFill/>
                    <a:ln w="9525">
                      <a:noFill/>
                      <a:miter lim="800000"/>
                      <a:headEnd/>
                      <a:tailEnd/>
                    </a:ln>
                  </pic:spPr>
                </pic:pic>
              </a:graphicData>
            </a:graphic>
          </wp:anchor>
        </w:drawing>
      </w:r>
      <w:r>
        <w:tab/>
      </w:r>
      <w:r>
        <w:tab/>
      </w:r>
      <w:r>
        <w:tab/>
      </w:r>
      <w:r>
        <w:tab/>
      </w:r>
      <w:r>
        <w:tab/>
      </w:r>
      <w:r>
        <w:tab/>
      </w:r>
      <w:r>
        <w:tab/>
      </w:r>
      <w:r>
        <w:tab/>
      </w:r>
      <w:r>
        <w:tab/>
      </w:r>
      <w:r>
        <w:tab/>
      </w:r>
    </w:p>
    <w:p w14:paraId="623D25FE" w14:textId="2DE4ADC7" w:rsidR="008C54EA" w:rsidRDefault="008C54EA" w:rsidP="008C54EA">
      <w:pPr>
        <w:pStyle w:val="ListParagraph"/>
        <w:numPr>
          <w:ilvl w:val="0"/>
          <w:numId w:val="1"/>
        </w:numPr>
      </w:pPr>
      <w:r>
        <w:t xml:space="preserve"> </w:t>
      </w:r>
      <w:r w:rsidR="00137A3B" w:rsidRPr="008C54EA">
        <w:rPr>
          <w:noProof/>
          <w:position w:val="-10"/>
        </w:rPr>
        <w:object w:dxaOrig="500" w:dyaOrig="320" w14:anchorId="3DFB0897">
          <v:shape id="_x0000_i1031" type="#_x0000_t75" alt="" style="width:26.4pt;height:12.8pt;mso-width-percent:0;mso-height-percent:0;mso-width-percent:0;mso-height-percent:0" o:ole="">
            <v:imagedata r:id="rId249" o:title=""/>
          </v:shape>
          <o:OLEObject Type="Embed" ProgID="Equation.DSMT4" ShapeID="_x0000_i1031" DrawAspect="Content" ObjectID="_1745231058" r:id="rId250"/>
        </w:object>
      </w:r>
      <w:r>
        <w:t xml:space="preserve"> ___________________</w:t>
      </w:r>
      <w:r>
        <w:tab/>
      </w:r>
      <w:r>
        <w:tab/>
        <w:t xml:space="preserve">(b) </w:t>
      </w:r>
      <w:r w:rsidR="00E67D42">
        <w:tab/>
      </w:r>
      <w:r w:rsidR="00137A3B" w:rsidRPr="008C54EA">
        <w:rPr>
          <w:noProof/>
          <w:position w:val="-10"/>
        </w:rPr>
        <w:object w:dxaOrig="560" w:dyaOrig="320" w14:anchorId="1782A45C">
          <v:shape id="_x0000_i1030" type="#_x0000_t75" alt="" style="width:26.4pt;height:12.8pt;mso-width-percent:0;mso-height-percent:0;mso-width-percent:0;mso-height-percent:0" o:ole="">
            <v:imagedata r:id="rId251" o:title=""/>
          </v:shape>
          <o:OLEObject Type="Embed" ProgID="Equation.DSMT4" ShapeID="_x0000_i1030" DrawAspect="Content" ObjectID="_1745231059" r:id="rId252"/>
        </w:object>
      </w:r>
      <w:r>
        <w:t xml:space="preserve"> ___________________</w:t>
      </w:r>
      <w:r w:rsidR="00E67D42">
        <w:tab/>
      </w:r>
      <w:r w:rsidR="00E67D42">
        <w:tab/>
      </w:r>
    </w:p>
    <w:p w14:paraId="7C665879" w14:textId="4896F4E1" w:rsidR="003C74DE" w:rsidRDefault="00137A3B">
      <w:r w:rsidRPr="00E67D42">
        <w:rPr>
          <w:noProof/>
          <w:position w:val="-6"/>
        </w:rPr>
        <w:object w:dxaOrig="740" w:dyaOrig="220" w14:anchorId="1502C8A9">
          <v:shape id="_x0000_i1029" type="#_x0000_t75" alt="" style="width:1in;height:26.4pt;mso-width-percent:0;mso-height-percent:0;mso-width-percent:0;mso-height-percent:0" o:ole=""/>
          <o:OLEObject Type="Embed" ProgID="Equation.3" ShapeID="_x0000_i1029" DrawAspect="Content" ObjectID="_1745231060" r:id="rId253"/>
        </w:object>
      </w:r>
    </w:p>
    <w:p w14:paraId="7D5D1031" w14:textId="77777777" w:rsidR="003C74DE" w:rsidRDefault="003C74DE"/>
    <w:p w14:paraId="764319EA" w14:textId="580867E2" w:rsidR="00E67D42" w:rsidRDefault="008C54EA">
      <w:r>
        <w:tab/>
      </w:r>
      <w:r>
        <w:tab/>
      </w:r>
      <w:r>
        <w:tab/>
      </w:r>
      <w:r>
        <w:tab/>
      </w:r>
      <w:r>
        <w:tab/>
      </w:r>
      <w:r>
        <w:tab/>
      </w:r>
      <w:r>
        <w:tab/>
        <w:t>(c)</w:t>
      </w:r>
      <w:r w:rsidRPr="008C54EA">
        <w:t xml:space="preserve"> </w:t>
      </w:r>
      <w:r w:rsidR="00137A3B" w:rsidRPr="008C54EA">
        <w:rPr>
          <w:noProof/>
          <w:position w:val="-10"/>
        </w:rPr>
        <w:object w:dxaOrig="840" w:dyaOrig="320" w14:anchorId="68859BB3">
          <v:shape id="_x0000_i1028" type="#_x0000_t75" alt="" style="width:39.2pt;height:12.8pt;mso-width-percent:0;mso-height-percent:0;mso-width-percent:0;mso-height-percent:0" o:ole="">
            <v:imagedata r:id="rId254" o:title=""/>
          </v:shape>
          <o:OLEObject Type="Embed" ProgID="Equation.DSMT4" ShapeID="_x0000_i1028" DrawAspect="Content" ObjectID="_1745231061" r:id="rId255"/>
        </w:object>
      </w:r>
      <w:r>
        <w:t>__________________</w:t>
      </w:r>
      <w:r>
        <w:tab/>
      </w:r>
      <w:r>
        <w:tab/>
        <w:t>(d)</w:t>
      </w:r>
      <w:r>
        <w:tab/>
      </w:r>
      <w:r w:rsidR="00137A3B" w:rsidRPr="008C54EA">
        <w:rPr>
          <w:noProof/>
          <w:position w:val="-10"/>
        </w:rPr>
        <w:object w:dxaOrig="900" w:dyaOrig="320" w14:anchorId="2A44C8A7">
          <v:shape id="_x0000_i1027" type="#_x0000_t75" alt="" style="width:45.6pt;height:12.8pt;mso-width-percent:0;mso-height-percent:0;mso-width-percent:0;mso-height-percent:0" o:ole="">
            <v:imagedata r:id="rId256" o:title=""/>
          </v:shape>
          <o:OLEObject Type="Embed" ProgID="Equation.DSMT4" ShapeID="_x0000_i1027" DrawAspect="Content" ObjectID="_1745231062" r:id="rId257"/>
        </w:object>
      </w:r>
      <w:r>
        <w:t>_________________</w:t>
      </w:r>
    </w:p>
    <w:p w14:paraId="0746186D" w14:textId="77777777" w:rsidR="00E67D42" w:rsidRDefault="00E67D42"/>
    <w:p w14:paraId="2723CF29" w14:textId="77777777" w:rsidR="00E67D42" w:rsidRDefault="00E67D42"/>
    <w:p w14:paraId="23CF2F43" w14:textId="77777777" w:rsidR="00E67D42" w:rsidRDefault="00E67D42"/>
    <w:p w14:paraId="5E54EF3C" w14:textId="7C318A8A" w:rsidR="00E67D42" w:rsidRDefault="008C54EA">
      <w:r>
        <w:tab/>
      </w:r>
      <w:r>
        <w:tab/>
      </w:r>
      <w:r>
        <w:tab/>
      </w:r>
      <w:r>
        <w:tab/>
      </w:r>
      <w:r>
        <w:tab/>
      </w:r>
      <w:r>
        <w:tab/>
        <w:t xml:space="preserve">Find a value of “c” such that </w:t>
      </w:r>
    </w:p>
    <w:p w14:paraId="06F42499" w14:textId="77777777" w:rsidR="008C54EA" w:rsidRDefault="008C54EA">
      <w:r>
        <w:tab/>
      </w:r>
      <w:r>
        <w:tab/>
      </w:r>
      <w:r>
        <w:tab/>
      </w:r>
      <w:r>
        <w:tab/>
      </w:r>
      <w:r>
        <w:tab/>
      </w:r>
    </w:p>
    <w:p w14:paraId="5EAD5580" w14:textId="409E7BE7" w:rsidR="008C54EA" w:rsidRDefault="008C54EA" w:rsidP="008C54EA">
      <w:pPr>
        <w:ind w:left="4320" w:firstLine="720"/>
      </w:pPr>
      <w:r>
        <w:t xml:space="preserve">(e) </w:t>
      </w:r>
      <w:r w:rsidR="00137A3B" w:rsidRPr="008C54EA">
        <w:rPr>
          <w:noProof/>
          <w:position w:val="-10"/>
        </w:rPr>
        <w:object w:dxaOrig="880" w:dyaOrig="320" w14:anchorId="0B7D2F41">
          <v:shape id="_x0000_i1026" type="#_x0000_t75" alt="" style="width:45.6pt;height:12.8pt;mso-width-percent:0;mso-height-percent:0;mso-width-percent:0;mso-height-percent:0" o:ole="">
            <v:imagedata r:id="rId258" o:title=""/>
          </v:shape>
          <o:OLEObject Type="Embed" ProgID="Equation.DSMT4" ShapeID="_x0000_i1026" DrawAspect="Content" ObjectID="_1745231063" r:id="rId259"/>
        </w:object>
      </w:r>
      <w:r>
        <w:t>_________________</w:t>
      </w:r>
      <w:r>
        <w:tab/>
      </w:r>
      <w:r>
        <w:tab/>
        <w:t xml:space="preserve">(f)  </w:t>
      </w:r>
      <w:r w:rsidR="00137A3B" w:rsidRPr="008C54EA">
        <w:rPr>
          <w:noProof/>
          <w:position w:val="-10"/>
        </w:rPr>
        <w:object w:dxaOrig="940" w:dyaOrig="320" w14:anchorId="6DEC28CE">
          <v:shape id="_x0000_i1025" type="#_x0000_t75" alt="" style="width:45.6pt;height:12.8pt;mso-width-percent:0;mso-height-percent:0;mso-width-percent:0;mso-height-percent:0" o:ole="">
            <v:imagedata r:id="rId260" o:title=""/>
          </v:shape>
          <o:OLEObject Type="Embed" ProgID="Equation.DSMT4" ShapeID="_x0000_i1025" DrawAspect="Content" ObjectID="_1745231064" r:id="rId261"/>
        </w:object>
      </w:r>
      <w:r>
        <w:t>_________________</w:t>
      </w:r>
    </w:p>
    <w:p w14:paraId="139CD5A8" w14:textId="3AB5FED8" w:rsidR="008C54EA" w:rsidRDefault="008C54EA" w:rsidP="008C54EA">
      <w:pPr>
        <w:ind w:left="4320" w:firstLine="720"/>
      </w:pPr>
    </w:p>
    <w:p w14:paraId="7B6ABF17" w14:textId="77777777" w:rsidR="00E67D42" w:rsidRDefault="00E67D42"/>
    <w:p w14:paraId="4931BD95" w14:textId="77777777" w:rsidR="00E67D42" w:rsidRDefault="00E67D42"/>
    <w:p w14:paraId="1442CA15" w14:textId="77777777" w:rsidR="00E67D42" w:rsidRDefault="00E67D42"/>
    <w:p w14:paraId="614F5002" w14:textId="77777777" w:rsidR="00E67D42" w:rsidRDefault="00E67D42"/>
    <w:p w14:paraId="3ABD4866" w14:textId="77777777" w:rsidR="00E67D42" w:rsidRDefault="00E67D42"/>
    <w:p w14:paraId="0A8F4B92" w14:textId="77777777" w:rsidR="00E67D42" w:rsidRDefault="00E67D42"/>
    <w:p w14:paraId="595F29FF" w14:textId="77777777" w:rsidR="003C74DE" w:rsidRDefault="003C74DE"/>
    <w:p w14:paraId="32DB11A6" w14:textId="77777777" w:rsidR="003C74DE" w:rsidRDefault="007E3657">
      <w:r>
        <w:t xml:space="preserve">Example: </w:t>
      </w:r>
    </w:p>
    <w:p w14:paraId="1940EA5E" w14:textId="77777777" w:rsidR="00E67D42" w:rsidRDefault="00E67D42"/>
    <w:p w14:paraId="6A6BE28D" w14:textId="77777777" w:rsidR="003C74DE" w:rsidRDefault="007E3657">
      <w:r>
        <w:rPr>
          <w:noProof/>
        </w:rPr>
        <w:drawing>
          <wp:inline distT="0" distB="0" distL="0" distR="0" wp14:anchorId="759D4A7A" wp14:editId="2E3F2820">
            <wp:extent cx="3550920" cy="1200399"/>
            <wp:effectExtent l="25400" t="0" r="508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62"/>
                    <a:srcRect/>
                    <a:stretch>
                      <a:fillRect/>
                    </a:stretch>
                  </pic:blipFill>
                  <pic:spPr bwMode="auto">
                    <a:xfrm>
                      <a:off x="0" y="0"/>
                      <a:ext cx="3552468" cy="1200922"/>
                    </a:xfrm>
                    <a:prstGeom prst="rect">
                      <a:avLst/>
                    </a:prstGeom>
                    <a:noFill/>
                    <a:ln w="9525">
                      <a:noFill/>
                      <a:miter lim="800000"/>
                      <a:headEnd/>
                      <a:tailEnd/>
                    </a:ln>
                  </pic:spPr>
                </pic:pic>
              </a:graphicData>
            </a:graphic>
          </wp:inline>
        </w:drawing>
      </w:r>
    </w:p>
    <w:p w14:paraId="47DF2339" w14:textId="77777777" w:rsidR="00030D31" w:rsidRDefault="00030D31"/>
    <w:sectPr w:rsidR="00030D31" w:rsidSect="00311A44">
      <w:headerReference w:type="default" r:id="rId263"/>
      <w:footerReference w:type="even" r:id="rId264"/>
      <w:footerReference w:type="default" r:id="rId265"/>
      <w:pgSz w:w="15840" w:h="12240" w:orient="landscape"/>
      <w:pgMar w:top="1267" w:right="1440" w:bottom="108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D6531B" w14:textId="77777777" w:rsidR="00137A3B" w:rsidRDefault="00137A3B">
      <w:r>
        <w:separator/>
      </w:r>
    </w:p>
  </w:endnote>
  <w:endnote w:type="continuationSeparator" w:id="0">
    <w:p w14:paraId="05FD77AE" w14:textId="77777777" w:rsidR="00137A3B" w:rsidRDefault="00137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73C17" w14:textId="77777777" w:rsidR="00332BE6" w:rsidRDefault="00332BE6" w:rsidP="00EF33F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E920F7" w14:textId="77777777" w:rsidR="00332BE6" w:rsidRDefault="00332BE6" w:rsidP="00EF33F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31DB58" w14:textId="77777777" w:rsidR="00332BE6" w:rsidRDefault="00332BE6" w:rsidP="00EF33F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w:t>
    </w:r>
    <w:r>
      <w:rPr>
        <w:rStyle w:val="PageNumber"/>
      </w:rPr>
      <w:fldChar w:fldCharType="end"/>
    </w:r>
  </w:p>
  <w:p w14:paraId="4AB8834E" w14:textId="77777777" w:rsidR="00332BE6" w:rsidRDefault="00332BE6" w:rsidP="00EF33F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7EAB0" w14:textId="77777777" w:rsidR="00137A3B" w:rsidRDefault="00137A3B">
      <w:r>
        <w:separator/>
      </w:r>
    </w:p>
  </w:footnote>
  <w:footnote w:type="continuationSeparator" w:id="0">
    <w:p w14:paraId="18AF4AD6" w14:textId="77777777" w:rsidR="00137A3B" w:rsidRDefault="00137A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E7D29F" w14:textId="77777777" w:rsidR="00332BE6" w:rsidRDefault="00332BE6" w:rsidP="00EF33F4">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5F3C0A"/>
    <w:multiLevelType w:val="hybridMultilevel"/>
    <w:tmpl w:val="F490F2B8"/>
    <w:lvl w:ilvl="0" w:tplc="AC28F1E2">
      <w:start w:val="1"/>
      <w:numFmt w:val="lowerLetter"/>
      <w:lvlText w:val="(%1)"/>
      <w:lvlJc w:val="left"/>
      <w:pPr>
        <w:ind w:left="5400" w:hanging="36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2C36"/>
    <w:rsid w:val="00010155"/>
    <w:rsid w:val="00011731"/>
    <w:rsid w:val="00030D31"/>
    <w:rsid w:val="0005671C"/>
    <w:rsid w:val="00072060"/>
    <w:rsid w:val="000832CF"/>
    <w:rsid w:val="00090886"/>
    <w:rsid w:val="000913CA"/>
    <w:rsid w:val="000916BB"/>
    <w:rsid w:val="000B6A0A"/>
    <w:rsid w:val="00137A3B"/>
    <w:rsid w:val="00144403"/>
    <w:rsid w:val="00171B04"/>
    <w:rsid w:val="001732D8"/>
    <w:rsid w:val="00195689"/>
    <w:rsid w:val="001C343D"/>
    <w:rsid w:val="0020058F"/>
    <w:rsid w:val="002C4168"/>
    <w:rsid w:val="002E3314"/>
    <w:rsid w:val="002F4775"/>
    <w:rsid w:val="00302073"/>
    <w:rsid w:val="00307513"/>
    <w:rsid w:val="00311A44"/>
    <w:rsid w:val="00332BE6"/>
    <w:rsid w:val="003506DB"/>
    <w:rsid w:val="00375D1C"/>
    <w:rsid w:val="003A766B"/>
    <w:rsid w:val="003B48E0"/>
    <w:rsid w:val="003C74DE"/>
    <w:rsid w:val="0041329A"/>
    <w:rsid w:val="00442C36"/>
    <w:rsid w:val="004441B4"/>
    <w:rsid w:val="0047316C"/>
    <w:rsid w:val="00492302"/>
    <w:rsid w:val="004D075E"/>
    <w:rsid w:val="0054605D"/>
    <w:rsid w:val="005B2DCA"/>
    <w:rsid w:val="005B3AE5"/>
    <w:rsid w:val="005D12E4"/>
    <w:rsid w:val="005D6C43"/>
    <w:rsid w:val="005D7B85"/>
    <w:rsid w:val="005F0982"/>
    <w:rsid w:val="005F2A48"/>
    <w:rsid w:val="00623262"/>
    <w:rsid w:val="006B6AAD"/>
    <w:rsid w:val="006F3EEF"/>
    <w:rsid w:val="00736C53"/>
    <w:rsid w:val="00780E0C"/>
    <w:rsid w:val="007A2F75"/>
    <w:rsid w:val="007D0149"/>
    <w:rsid w:val="007E3657"/>
    <w:rsid w:val="00803633"/>
    <w:rsid w:val="0083466F"/>
    <w:rsid w:val="00834672"/>
    <w:rsid w:val="00836179"/>
    <w:rsid w:val="008713D4"/>
    <w:rsid w:val="008A15B2"/>
    <w:rsid w:val="008B3A5D"/>
    <w:rsid w:val="008B7780"/>
    <w:rsid w:val="008C54EA"/>
    <w:rsid w:val="00904187"/>
    <w:rsid w:val="009E57FF"/>
    <w:rsid w:val="00A04393"/>
    <w:rsid w:val="00A07838"/>
    <w:rsid w:val="00A34BE5"/>
    <w:rsid w:val="00A44713"/>
    <w:rsid w:val="00A80B20"/>
    <w:rsid w:val="00A92EE4"/>
    <w:rsid w:val="00AB3EA0"/>
    <w:rsid w:val="00AD2A44"/>
    <w:rsid w:val="00AE1AC4"/>
    <w:rsid w:val="00AE378D"/>
    <w:rsid w:val="00B07066"/>
    <w:rsid w:val="00B072B0"/>
    <w:rsid w:val="00B25FE9"/>
    <w:rsid w:val="00BD4B62"/>
    <w:rsid w:val="00BF08F7"/>
    <w:rsid w:val="00C36D3B"/>
    <w:rsid w:val="00C66703"/>
    <w:rsid w:val="00C67E96"/>
    <w:rsid w:val="00C7075E"/>
    <w:rsid w:val="00C827AF"/>
    <w:rsid w:val="00C92CF6"/>
    <w:rsid w:val="00CC2222"/>
    <w:rsid w:val="00CC545F"/>
    <w:rsid w:val="00CF53CB"/>
    <w:rsid w:val="00D10E7B"/>
    <w:rsid w:val="00D62145"/>
    <w:rsid w:val="00D65778"/>
    <w:rsid w:val="00D76680"/>
    <w:rsid w:val="00D80102"/>
    <w:rsid w:val="00D834ED"/>
    <w:rsid w:val="00D87A73"/>
    <w:rsid w:val="00D93768"/>
    <w:rsid w:val="00D95FF8"/>
    <w:rsid w:val="00DA3AE9"/>
    <w:rsid w:val="00E00E4A"/>
    <w:rsid w:val="00E06A2E"/>
    <w:rsid w:val="00E31E8B"/>
    <w:rsid w:val="00E67D42"/>
    <w:rsid w:val="00E769A2"/>
    <w:rsid w:val="00E97CE2"/>
    <w:rsid w:val="00EA1BA4"/>
    <w:rsid w:val="00EB4DA1"/>
    <w:rsid w:val="00EF33F4"/>
    <w:rsid w:val="00F02845"/>
    <w:rsid w:val="00F0713C"/>
    <w:rsid w:val="00F110F0"/>
    <w:rsid w:val="00F172B5"/>
    <w:rsid w:val="00F303BF"/>
    <w:rsid w:val="00F32E77"/>
    <w:rsid w:val="00F71F3E"/>
    <w:rsid w:val="00F725F4"/>
    <w:rsid w:val="00F77078"/>
    <w:rsid w:val="00FB3E28"/>
    <w:rsid w:val="00FE4FB6"/>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92E5CA"/>
  <w15:docId w15:val="{48D383BE-5102-584B-AB66-12056D962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Times New Roman"/>
        <w:sz w:val="24"/>
        <w:szCs w:val="24"/>
        <w:lang w:val="en-US" w:eastAsia="en-US" w:bidi="ar-SA"/>
      </w:rPr>
    </w:rPrDefault>
    <w:pPrDefault/>
  </w:docDefaults>
  <w:latentStyles w:defLockedState="0" w:defUIPriority="0" w:defSemiHidden="0" w:defUnhideWhenUsed="0" w:defQFormat="0" w:count="376">
    <w:lsdException w:name="heading 5"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62F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42C36"/>
    <w:rPr>
      <w:color w:val="0000FF"/>
      <w:u w:val="single"/>
    </w:rPr>
  </w:style>
  <w:style w:type="character" w:styleId="FollowedHyperlink">
    <w:name w:val="FollowedHyperlink"/>
    <w:basedOn w:val="DefaultParagraphFont"/>
    <w:rsid w:val="00492302"/>
    <w:rPr>
      <w:color w:val="800080" w:themeColor="followedHyperlink"/>
      <w:u w:val="single"/>
    </w:rPr>
  </w:style>
  <w:style w:type="paragraph" w:styleId="Header">
    <w:name w:val="header"/>
    <w:basedOn w:val="Normal"/>
    <w:link w:val="HeaderChar"/>
    <w:uiPriority w:val="99"/>
    <w:rsid w:val="00EF33F4"/>
    <w:pPr>
      <w:tabs>
        <w:tab w:val="center" w:pos="4320"/>
        <w:tab w:val="right" w:pos="8640"/>
      </w:tabs>
    </w:pPr>
  </w:style>
  <w:style w:type="character" w:customStyle="1" w:styleId="HeaderChar">
    <w:name w:val="Header Char"/>
    <w:basedOn w:val="DefaultParagraphFont"/>
    <w:link w:val="Header"/>
    <w:uiPriority w:val="99"/>
    <w:rsid w:val="00EF33F4"/>
  </w:style>
  <w:style w:type="paragraph" w:styleId="Footer">
    <w:name w:val="footer"/>
    <w:basedOn w:val="Normal"/>
    <w:link w:val="FooterChar"/>
    <w:uiPriority w:val="99"/>
    <w:rsid w:val="00EF33F4"/>
    <w:pPr>
      <w:tabs>
        <w:tab w:val="center" w:pos="4320"/>
        <w:tab w:val="right" w:pos="8640"/>
      </w:tabs>
    </w:pPr>
  </w:style>
  <w:style w:type="character" w:customStyle="1" w:styleId="FooterChar">
    <w:name w:val="Footer Char"/>
    <w:basedOn w:val="DefaultParagraphFont"/>
    <w:link w:val="Footer"/>
    <w:uiPriority w:val="99"/>
    <w:rsid w:val="00EF33F4"/>
  </w:style>
  <w:style w:type="character" w:styleId="PageNumber">
    <w:name w:val="page number"/>
    <w:basedOn w:val="DefaultParagraphFont"/>
    <w:uiPriority w:val="99"/>
    <w:rsid w:val="00EF33F4"/>
  </w:style>
  <w:style w:type="character" w:styleId="UnresolvedMention">
    <w:name w:val="Unresolved Mention"/>
    <w:basedOn w:val="DefaultParagraphFont"/>
    <w:uiPriority w:val="99"/>
    <w:semiHidden/>
    <w:unhideWhenUsed/>
    <w:rsid w:val="00BF08F7"/>
    <w:rPr>
      <w:color w:val="605E5C"/>
      <w:shd w:val="clear" w:color="auto" w:fill="E1DFDD"/>
    </w:rPr>
  </w:style>
  <w:style w:type="paragraph" w:styleId="ListParagraph">
    <w:name w:val="List Paragraph"/>
    <w:basedOn w:val="Normal"/>
    <w:rsid w:val="008C54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891246">
      <w:bodyDiv w:val="1"/>
      <w:marLeft w:val="0"/>
      <w:marRight w:val="0"/>
      <w:marTop w:val="0"/>
      <w:marBottom w:val="0"/>
      <w:divBdr>
        <w:top w:val="none" w:sz="0" w:space="0" w:color="auto"/>
        <w:left w:val="none" w:sz="0" w:space="0" w:color="auto"/>
        <w:bottom w:val="none" w:sz="0" w:space="0" w:color="auto"/>
        <w:right w:val="none" w:sz="0" w:space="0" w:color="auto"/>
      </w:divBdr>
    </w:div>
    <w:div w:id="495414967">
      <w:bodyDiv w:val="1"/>
      <w:marLeft w:val="0"/>
      <w:marRight w:val="0"/>
      <w:marTop w:val="0"/>
      <w:marBottom w:val="0"/>
      <w:divBdr>
        <w:top w:val="none" w:sz="0" w:space="0" w:color="auto"/>
        <w:left w:val="none" w:sz="0" w:space="0" w:color="auto"/>
        <w:bottom w:val="none" w:sz="0" w:space="0" w:color="auto"/>
        <w:right w:val="none" w:sz="0" w:space="0" w:color="auto"/>
      </w:divBdr>
    </w:div>
    <w:div w:id="1091394020">
      <w:bodyDiv w:val="1"/>
      <w:marLeft w:val="0"/>
      <w:marRight w:val="0"/>
      <w:marTop w:val="0"/>
      <w:marBottom w:val="0"/>
      <w:divBdr>
        <w:top w:val="none" w:sz="0" w:space="0" w:color="auto"/>
        <w:left w:val="none" w:sz="0" w:space="0" w:color="auto"/>
        <w:bottom w:val="none" w:sz="0" w:space="0" w:color="auto"/>
        <w:right w:val="none" w:sz="0" w:space="0" w:color="auto"/>
      </w:divBdr>
    </w:div>
    <w:div w:id="1327784837">
      <w:bodyDiv w:val="1"/>
      <w:marLeft w:val="0"/>
      <w:marRight w:val="0"/>
      <w:marTop w:val="0"/>
      <w:marBottom w:val="0"/>
      <w:divBdr>
        <w:top w:val="none" w:sz="0" w:space="0" w:color="auto"/>
        <w:left w:val="none" w:sz="0" w:space="0" w:color="auto"/>
        <w:bottom w:val="none" w:sz="0" w:space="0" w:color="auto"/>
        <w:right w:val="none" w:sz="0" w:space="0" w:color="auto"/>
      </w:divBdr>
    </w:div>
    <w:div w:id="177481295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11.png"/><Relationship Id="rId63" Type="http://schemas.openxmlformats.org/officeDocument/2006/relationships/oleObject" Target="embeddings/oleObject17.bin"/><Relationship Id="rId159" Type="http://schemas.openxmlformats.org/officeDocument/2006/relationships/image" Target="media/image93.emf"/><Relationship Id="rId170" Type="http://schemas.openxmlformats.org/officeDocument/2006/relationships/oleObject" Target="embeddings/oleObject60.bin"/><Relationship Id="rId226" Type="http://schemas.openxmlformats.org/officeDocument/2006/relationships/image" Target="media/image130.emf"/><Relationship Id="rId107" Type="http://schemas.openxmlformats.org/officeDocument/2006/relationships/image" Target="media/image60.png"/><Relationship Id="rId11" Type="http://schemas.openxmlformats.org/officeDocument/2006/relationships/image" Target="media/image3.png"/><Relationship Id="rId32" Type="http://schemas.openxmlformats.org/officeDocument/2006/relationships/image" Target="media/image18.png"/><Relationship Id="rId53" Type="http://schemas.openxmlformats.org/officeDocument/2006/relationships/image" Target="media/image31.emf"/><Relationship Id="rId74" Type="http://schemas.openxmlformats.org/officeDocument/2006/relationships/image" Target="media/image43.emf"/><Relationship Id="rId128" Type="http://schemas.openxmlformats.org/officeDocument/2006/relationships/oleObject" Target="embeddings/oleObject44.bin"/><Relationship Id="rId149" Type="http://schemas.openxmlformats.org/officeDocument/2006/relationships/image" Target="media/image86.png"/><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oleObject" Target="embeddings/oleObject56.bin"/><Relationship Id="rId181" Type="http://schemas.openxmlformats.org/officeDocument/2006/relationships/oleObject" Target="embeddings/oleObject65.bin"/><Relationship Id="rId216" Type="http://schemas.openxmlformats.org/officeDocument/2006/relationships/image" Target="media/image125.emf"/><Relationship Id="rId237" Type="http://schemas.openxmlformats.org/officeDocument/2006/relationships/oleObject" Target="embeddings/oleObject88.bin"/><Relationship Id="rId258" Type="http://schemas.openxmlformats.org/officeDocument/2006/relationships/image" Target="media/image149.emf"/><Relationship Id="rId22" Type="http://schemas.openxmlformats.org/officeDocument/2006/relationships/image" Target="media/image12.png"/><Relationship Id="rId43" Type="http://schemas.openxmlformats.org/officeDocument/2006/relationships/image" Target="media/image25.png"/><Relationship Id="rId64" Type="http://schemas.openxmlformats.org/officeDocument/2006/relationships/image" Target="media/image37.png"/><Relationship Id="rId118" Type="http://schemas.openxmlformats.org/officeDocument/2006/relationships/oleObject" Target="embeddings/oleObject40.bin"/><Relationship Id="rId139" Type="http://schemas.openxmlformats.org/officeDocument/2006/relationships/image" Target="media/image80.png"/><Relationship Id="rId85" Type="http://schemas.openxmlformats.org/officeDocument/2006/relationships/oleObject" Target="embeddings/oleObject27.bin"/><Relationship Id="rId150" Type="http://schemas.openxmlformats.org/officeDocument/2006/relationships/image" Target="media/image87.emf"/><Relationship Id="rId171" Type="http://schemas.openxmlformats.org/officeDocument/2006/relationships/image" Target="media/image100.emf"/><Relationship Id="rId192" Type="http://schemas.openxmlformats.org/officeDocument/2006/relationships/image" Target="media/image110.png"/><Relationship Id="rId206" Type="http://schemas.openxmlformats.org/officeDocument/2006/relationships/image" Target="media/image120.emf"/><Relationship Id="rId227" Type="http://schemas.openxmlformats.org/officeDocument/2006/relationships/oleObject" Target="embeddings/oleObject85.bin"/><Relationship Id="rId248" Type="http://schemas.openxmlformats.org/officeDocument/2006/relationships/image" Target="media/image144.png"/><Relationship Id="rId12" Type="http://schemas.openxmlformats.org/officeDocument/2006/relationships/image" Target="media/image4.png"/><Relationship Id="rId33" Type="http://schemas.openxmlformats.org/officeDocument/2006/relationships/image" Target="media/image19.png"/><Relationship Id="rId108" Type="http://schemas.openxmlformats.org/officeDocument/2006/relationships/image" Target="media/image61.emf"/><Relationship Id="rId129" Type="http://schemas.openxmlformats.org/officeDocument/2006/relationships/image" Target="media/image74.emf"/><Relationship Id="rId54" Type="http://schemas.openxmlformats.org/officeDocument/2006/relationships/oleObject" Target="embeddings/oleObject13.bin"/><Relationship Id="rId75" Type="http://schemas.openxmlformats.org/officeDocument/2006/relationships/oleObject" Target="embeddings/oleObject22.bin"/><Relationship Id="rId96" Type="http://schemas.openxmlformats.org/officeDocument/2006/relationships/image" Target="media/image54.emf"/><Relationship Id="rId140" Type="http://schemas.openxmlformats.org/officeDocument/2006/relationships/image" Target="media/image81.emf"/><Relationship Id="rId161" Type="http://schemas.openxmlformats.org/officeDocument/2006/relationships/image" Target="media/image94.emf"/><Relationship Id="rId182" Type="http://schemas.openxmlformats.org/officeDocument/2006/relationships/image" Target="media/image106.emf"/><Relationship Id="rId217" Type="http://schemas.openxmlformats.org/officeDocument/2006/relationships/oleObject" Target="embeddings/oleObject80.bin"/><Relationship Id="rId6" Type="http://schemas.openxmlformats.org/officeDocument/2006/relationships/endnotes" Target="endnotes.xml"/><Relationship Id="rId238" Type="http://schemas.openxmlformats.org/officeDocument/2006/relationships/image" Target="media/image138.png"/><Relationship Id="rId259" Type="http://schemas.openxmlformats.org/officeDocument/2006/relationships/oleObject" Target="embeddings/oleObject98.bin"/><Relationship Id="rId23" Type="http://schemas.openxmlformats.org/officeDocument/2006/relationships/image" Target="media/image13.png"/><Relationship Id="rId119" Type="http://schemas.openxmlformats.org/officeDocument/2006/relationships/image" Target="media/image68.emf"/><Relationship Id="rId44" Type="http://schemas.openxmlformats.org/officeDocument/2006/relationships/image" Target="media/image26.png"/><Relationship Id="rId65" Type="http://schemas.openxmlformats.org/officeDocument/2006/relationships/image" Target="media/image38.emf"/><Relationship Id="rId86" Type="http://schemas.openxmlformats.org/officeDocument/2006/relationships/image" Target="media/image49.emf"/><Relationship Id="rId130" Type="http://schemas.openxmlformats.org/officeDocument/2006/relationships/oleObject" Target="embeddings/oleObject45.bin"/><Relationship Id="rId151" Type="http://schemas.openxmlformats.org/officeDocument/2006/relationships/oleObject" Target="embeddings/oleObject53.bin"/><Relationship Id="rId172" Type="http://schemas.openxmlformats.org/officeDocument/2006/relationships/oleObject" Target="embeddings/oleObject61.bin"/><Relationship Id="rId193" Type="http://schemas.openxmlformats.org/officeDocument/2006/relationships/image" Target="media/image111.png"/><Relationship Id="rId207" Type="http://schemas.openxmlformats.org/officeDocument/2006/relationships/oleObject" Target="embeddings/oleObject76.bin"/><Relationship Id="rId228" Type="http://schemas.openxmlformats.org/officeDocument/2006/relationships/image" Target="media/image131.png"/><Relationship Id="rId249" Type="http://schemas.openxmlformats.org/officeDocument/2006/relationships/image" Target="media/image145.emf"/><Relationship Id="rId13" Type="http://schemas.openxmlformats.org/officeDocument/2006/relationships/image" Target="media/image5.png"/><Relationship Id="rId109" Type="http://schemas.openxmlformats.org/officeDocument/2006/relationships/oleObject" Target="embeddings/oleObject37.bin"/><Relationship Id="rId260" Type="http://schemas.openxmlformats.org/officeDocument/2006/relationships/image" Target="media/image150.emf"/><Relationship Id="rId34" Type="http://schemas.openxmlformats.org/officeDocument/2006/relationships/image" Target="media/image20.png"/><Relationship Id="rId55" Type="http://schemas.openxmlformats.org/officeDocument/2006/relationships/image" Target="media/image32.png"/><Relationship Id="rId76" Type="http://schemas.openxmlformats.org/officeDocument/2006/relationships/image" Target="media/image44.emf"/><Relationship Id="rId97" Type="http://schemas.openxmlformats.org/officeDocument/2006/relationships/oleObject" Target="embeddings/oleObject33.bin"/><Relationship Id="rId120" Type="http://schemas.openxmlformats.org/officeDocument/2006/relationships/oleObject" Target="embeddings/oleObject41.bin"/><Relationship Id="rId141" Type="http://schemas.openxmlformats.org/officeDocument/2006/relationships/oleObject" Target="embeddings/oleObject49.bin"/><Relationship Id="rId7" Type="http://schemas.openxmlformats.org/officeDocument/2006/relationships/hyperlink" Target="https://www.desmos.com/calculator/pesw8ofqvi" TargetMode="External"/><Relationship Id="rId162" Type="http://schemas.openxmlformats.org/officeDocument/2006/relationships/oleObject" Target="embeddings/oleObject57.bin"/><Relationship Id="rId183" Type="http://schemas.openxmlformats.org/officeDocument/2006/relationships/oleObject" Target="embeddings/oleObject66.bin"/><Relationship Id="rId218" Type="http://schemas.openxmlformats.org/officeDocument/2006/relationships/image" Target="media/image126.emf"/><Relationship Id="rId239" Type="http://schemas.openxmlformats.org/officeDocument/2006/relationships/image" Target="media/image139.png"/><Relationship Id="rId250" Type="http://schemas.openxmlformats.org/officeDocument/2006/relationships/oleObject" Target="embeddings/oleObject93.bin"/><Relationship Id="rId24" Type="http://schemas.openxmlformats.org/officeDocument/2006/relationships/image" Target="media/image14.png"/><Relationship Id="rId45" Type="http://schemas.openxmlformats.org/officeDocument/2006/relationships/image" Target="media/image27.e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62.emf"/><Relationship Id="rId131" Type="http://schemas.openxmlformats.org/officeDocument/2006/relationships/image" Target="media/image75.emf"/><Relationship Id="rId152" Type="http://schemas.openxmlformats.org/officeDocument/2006/relationships/image" Target="media/image88.emf"/><Relationship Id="rId173" Type="http://schemas.openxmlformats.org/officeDocument/2006/relationships/image" Target="media/image101.emf"/><Relationship Id="rId194" Type="http://schemas.openxmlformats.org/officeDocument/2006/relationships/image" Target="media/image112.emf"/><Relationship Id="rId208" Type="http://schemas.openxmlformats.org/officeDocument/2006/relationships/image" Target="media/image121.emf"/><Relationship Id="rId229" Type="http://schemas.openxmlformats.org/officeDocument/2006/relationships/image" Target="media/image132.png"/><Relationship Id="rId240" Type="http://schemas.openxmlformats.org/officeDocument/2006/relationships/image" Target="media/image140.emf"/><Relationship Id="rId261" Type="http://schemas.openxmlformats.org/officeDocument/2006/relationships/oleObject" Target="embeddings/oleObject99.bin"/><Relationship Id="rId14" Type="http://schemas.openxmlformats.org/officeDocument/2006/relationships/image" Target="media/image6.png"/><Relationship Id="rId35" Type="http://schemas.openxmlformats.org/officeDocument/2006/relationships/image" Target="media/image21.emf"/><Relationship Id="rId56" Type="http://schemas.openxmlformats.org/officeDocument/2006/relationships/image" Target="media/image33.png"/><Relationship Id="rId77" Type="http://schemas.openxmlformats.org/officeDocument/2006/relationships/oleObject" Target="embeddings/oleObject23.bin"/><Relationship Id="rId100" Type="http://schemas.openxmlformats.org/officeDocument/2006/relationships/oleObject" Target="embeddings/oleObject34.bin"/><Relationship Id="rId8" Type="http://schemas.openxmlformats.org/officeDocument/2006/relationships/image" Target="media/image1.png"/><Relationship Id="rId98" Type="http://schemas.openxmlformats.org/officeDocument/2006/relationships/hyperlink" Target="https://www.desmos.com/calculator/dikrtjbb6p" TargetMode="External"/><Relationship Id="rId121" Type="http://schemas.openxmlformats.org/officeDocument/2006/relationships/image" Target="media/image69.png"/><Relationship Id="rId142" Type="http://schemas.openxmlformats.org/officeDocument/2006/relationships/image" Target="media/image82.emf"/><Relationship Id="rId163" Type="http://schemas.openxmlformats.org/officeDocument/2006/relationships/image" Target="media/image95.png"/><Relationship Id="rId184" Type="http://schemas.openxmlformats.org/officeDocument/2006/relationships/image" Target="media/image107.emf"/><Relationship Id="rId219" Type="http://schemas.openxmlformats.org/officeDocument/2006/relationships/oleObject" Target="embeddings/oleObject81.bin"/><Relationship Id="rId230" Type="http://schemas.openxmlformats.org/officeDocument/2006/relationships/image" Target="media/image133.png"/><Relationship Id="rId251" Type="http://schemas.openxmlformats.org/officeDocument/2006/relationships/image" Target="media/image146.emf"/><Relationship Id="rId25" Type="http://schemas.openxmlformats.org/officeDocument/2006/relationships/image" Target="media/image15.emf"/><Relationship Id="rId46" Type="http://schemas.openxmlformats.org/officeDocument/2006/relationships/oleObject" Target="embeddings/oleObject9.bin"/><Relationship Id="rId67" Type="http://schemas.openxmlformats.org/officeDocument/2006/relationships/image" Target="media/image39.emf"/><Relationship Id="rId88" Type="http://schemas.openxmlformats.org/officeDocument/2006/relationships/image" Target="media/image50.emf"/><Relationship Id="rId111" Type="http://schemas.openxmlformats.org/officeDocument/2006/relationships/oleObject" Target="embeddings/oleObject38.bin"/><Relationship Id="rId132" Type="http://schemas.openxmlformats.org/officeDocument/2006/relationships/oleObject" Target="embeddings/oleObject46.bin"/><Relationship Id="rId153" Type="http://schemas.openxmlformats.org/officeDocument/2006/relationships/image" Target="media/image89.emf"/><Relationship Id="rId174" Type="http://schemas.openxmlformats.org/officeDocument/2006/relationships/oleObject" Target="embeddings/oleObject62.bin"/><Relationship Id="rId195" Type="http://schemas.openxmlformats.org/officeDocument/2006/relationships/oleObject" Target="embeddings/oleObject72.bin"/><Relationship Id="rId209" Type="http://schemas.openxmlformats.org/officeDocument/2006/relationships/oleObject" Target="embeddings/oleObject77.bin"/><Relationship Id="rId220" Type="http://schemas.openxmlformats.org/officeDocument/2006/relationships/oleObject" Target="embeddings/oleObject82.bin"/><Relationship Id="rId241" Type="http://schemas.openxmlformats.org/officeDocument/2006/relationships/oleObject" Target="embeddings/oleObject89.bin"/><Relationship Id="rId15" Type="http://schemas.openxmlformats.org/officeDocument/2006/relationships/image" Target="media/image7.png"/><Relationship Id="rId36" Type="http://schemas.openxmlformats.org/officeDocument/2006/relationships/oleObject" Target="embeddings/oleObject6.bin"/><Relationship Id="rId57" Type="http://schemas.openxmlformats.org/officeDocument/2006/relationships/image" Target="media/image34.png"/><Relationship Id="rId262" Type="http://schemas.openxmlformats.org/officeDocument/2006/relationships/image" Target="media/image151.png"/><Relationship Id="rId78" Type="http://schemas.openxmlformats.org/officeDocument/2006/relationships/image" Target="media/image45.emf"/><Relationship Id="rId99" Type="http://schemas.openxmlformats.org/officeDocument/2006/relationships/image" Target="media/image55.png"/><Relationship Id="rId101" Type="http://schemas.openxmlformats.org/officeDocument/2006/relationships/image" Target="media/image56.emf"/><Relationship Id="rId122" Type="http://schemas.openxmlformats.org/officeDocument/2006/relationships/image" Target="media/image70.png"/><Relationship Id="rId143" Type="http://schemas.openxmlformats.org/officeDocument/2006/relationships/oleObject" Target="embeddings/oleObject50.bin"/><Relationship Id="rId164" Type="http://schemas.openxmlformats.org/officeDocument/2006/relationships/image" Target="media/image96.png"/><Relationship Id="rId185" Type="http://schemas.openxmlformats.org/officeDocument/2006/relationships/oleObject" Target="embeddings/oleObject67.bin"/><Relationship Id="rId9" Type="http://schemas.openxmlformats.org/officeDocument/2006/relationships/image" Target="media/image2.png"/><Relationship Id="rId210" Type="http://schemas.openxmlformats.org/officeDocument/2006/relationships/image" Target="media/image122.png"/><Relationship Id="rId26" Type="http://schemas.openxmlformats.org/officeDocument/2006/relationships/oleObject" Target="embeddings/oleObject3.bin"/><Relationship Id="rId231" Type="http://schemas.openxmlformats.org/officeDocument/2006/relationships/image" Target="media/image134.emf"/><Relationship Id="rId252" Type="http://schemas.openxmlformats.org/officeDocument/2006/relationships/oleObject" Target="embeddings/oleObject94.bin"/><Relationship Id="rId47" Type="http://schemas.openxmlformats.org/officeDocument/2006/relationships/image" Target="media/image28.e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63.png"/><Relationship Id="rId133" Type="http://schemas.openxmlformats.org/officeDocument/2006/relationships/image" Target="media/image76.png"/><Relationship Id="rId154" Type="http://schemas.openxmlformats.org/officeDocument/2006/relationships/image" Target="media/image90.png"/><Relationship Id="rId175" Type="http://schemas.openxmlformats.org/officeDocument/2006/relationships/image" Target="media/image102.emf"/><Relationship Id="rId196" Type="http://schemas.openxmlformats.org/officeDocument/2006/relationships/image" Target="media/image113.emf"/><Relationship Id="rId200" Type="http://schemas.openxmlformats.org/officeDocument/2006/relationships/image" Target="media/image115.png"/><Relationship Id="rId16" Type="http://schemas.openxmlformats.org/officeDocument/2006/relationships/image" Target="media/image8.emf"/><Relationship Id="rId221" Type="http://schemas.openxmlformats.org/officeDocument/2006/relationships/image" Target="media/image127.png"/><Relationship Id="rId242" Type="http://schemas.openxmlformats.org/officeDocument/2006/relationships/image" Target="media/image141.emf"/><Relationship Id="rId263" Type="http://schemas.openxmlformats.org/officeDocument/2006/relationships/header" Target="header1.xml"/><Relationship Id="rId37" Type="http://schemas.openxmlformats.org/officeDocument/2006/relationships/image" Target="media/image22.png"/><Relationship Id="rId58" Type="http://schemas.openxmlformats.org/officeDocument/2006/relationships/image" Target="media/image35.emf"/><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image" Target="media/image71.emf"/><Relationship Id="rId144" Type="http://schemas.openxmlformats.org/officeDocument/2006/relationships/image" Target="media/image83.png"/><Relationship Id="rId90" Type="http://schemas.openxmlformats.org/officeDocument/2006/relationships/image" Target="media/image51.emf"/><Relationship Id="rId165" Type="http://schemas.openxmlformats.org/officeDocument/2006/relationships/image" Target="media/image97.png"/><Relationship Id="rId186" Type="http://schemas.openxmlformats.org/officeDocument/2006/relationships/image" Target="media/image108.emf"/><Relationship Id="rId211" Type="http://schemas.openxmlformats.org/officeDocument/2006/relationships/oleObject" Target="embeddings/oleObject78.bin"/><Relationship Id="rId232" Type="http://schemas.openxmlformats.org/officeDocument/2006/relationships/oleObject" Target="embeddings/oleObject86.bin"/><Relationship Id="rId253" Type="http://schemas.openxmlformats.org/officeDocument/2006/relationships/oleObject" Target="embeddings/oleObject95.bin"/><Relationship Id="rId27" Type="http://schemas.openxmlformats.org/officeDocument/2006/relationships/image" Target="media/image16.emf"/><Relationship Id="rId48" Type="http://schemas.openxmlformats.org/officeDocument/2006/relationships/oleObject" Target="embeddings/oleObject10.bin"/><Relationship Id="rId69" Type="http://schemas.openxmlformats.org/officeDocument/2006/relationships/image" Target="media/image40.png"/><Relationship Id="rId113" Type="http://schemas.openxmlformats.org/officeDocument/2006/relationships/image" Target="media/image64.emf"/><Relationship Id="rId134" Type="http://schemas.openxmlformats.org/officeDocument/2006/relationships/image" Target="media/image77.emf"/><Relationship Id="rId80" Type="http://schemas.openxmlformats.org/officeDocument/2006/relationships/image" Target="media/image46.emf"/><Relationship Id="rId155" Type="http://schemas.openxmlformats.org/officeDocument/2006/relationships/image" Target="media/image91.emf"/><Relationship Id="rId176" Type="http://schemas.openxmlformats.org/officeDocument/2006/relationships/oleObject" Target="embeddings/oleObject63.bin"/><Relationship Id="rId197" Type="http://schemas.openxmlformats.org/officeDocument/2006/relationships/oleObject" Target="embeddings/oleObject73.bin"/><Relationship Id="rId201" Type="http://schemas.openxmlformats.org/officeDocument/2006/relationships/image" Target="media/image116.png"/><Relationship Id="rId222" Type="http://schemas.openxmlformats.org/officeDocument/2006/relationships/image" Target="media/image128.emf"/><Relationship Id="rId243" Type="http://schemas.openxmlformats.org/officeDocument/2006/relationships/oleObject" Target="embeddings/oleObject90.bin"/><Relationship Id="rId264" Type="http://schemas.openxmlformats.org/officeDocument/2006/relationships/footer" Target="footer1.xml"/><Relationship Id="rId17" Type="http://schemas.openxmlformats.org/officeDocument/2006/relationships/oleObject" Target="embeddings/oleObject1.bin"/><Relationship Id="rId38" Type="http://schemas.openxmlformats.org/officeDocument/2006/relationships/image" Target="media/image23.emf"/><Relationship Id="rId59" Type="http://schemas.openxmlformats.org/officeDocument/2006/relationships/oleObject" Target="embeddings/oleObject14.bin"/><Relationship Id="rId103" Type="http://schemas.openxmlformats.org/officeDocument/2006/relationships/image" Target="media/image57.png"/><Relationship Id="rId124" Type="http://schemas.openxmlformats.org/officeDocument/2006/relationships/oleObject" Target="embeddings/oleObject42.bin"/><Relationship Id="rId70" Type="http://schemas.openxmlformats.org/officeDocument/2006/relationships/image" Target="media/image41.emf"/><Relationship Id="rId91" Type="http://schemas.openxmlformats.org/officeDocument/2006/relationships/oleObject" Target="embeddings/oleObject30.bin"/><Relationship Id="rId145" Type="http://schemas.openxmlformats.org/officeDocument/2006/relationships/image" Target="media/image84.wmf"/><Relationship Id="rId166" Type="http://schemas.openxmlformats.org/officeDocument/2006/relationships/image" Target="media/image98.emf"/><Relationship Id="rId187" Type="http://schemas.openxmlformats.org/officeDocument/2006/relationships/oleObject" Target="embeddings/oleObject68.bin"/><Relationship Id="rId1" Type="http://schemas.openxmlformats.org/officeDocument/2006/relationships/numbering" Target="numbering.xml"/><Relationship Id="rId212" Type="http://schemas.openxmlformats.org/officeDocument/2006/relationships/hyperlink" Target="https://www.desmos.com/calculator/oj5kla60tl" TargetMode="External"/><Relationship Id="rId233" Type="http://schemas.openxmlformats.org/officeDocument/2006/relationships/image" Target="media/image135.emf"/><Relationship Id="rId254" Type="http://schemas.openxmlformats.org/officeDocument/2006/relationships/image" Target="media/image147.emf"/><Relationship Id="rId28" Type="http://schemas.openxmlformats.org/officeDocument/2006/relationships/oleObject" Target="embeddings/oleObject4.bin"/><Relationship Id="rId49" Type="http://schemas.openxmlformats.org/officeDocument/2006/relationships/image" Target="media/image29.emf"/><Relationship Id="rId114" Type="http://schemas.openxmlformats.org/officeDocument/2006/relationships/oleObject" Target="embeddings/oleObject39.bin"/><Relationship Id="rId60" Type="http://schemas.openxmlformats.org/officeDocument/2006/relationships/oleObject" Target="embeddings/oleObject15.bin"/><Relationship Id="rId81" Type="http://schemas.openxmlformats.org/officeDocument/2006/relationships/oleObject" Target="embeddings/oleObject25.bin"/><Relationship Id="rId135" Type="http://schemas.openxmlformats.org/officeDocument/2006/relationships/oleObject" Target="embeddings/oleObject47.bin"/><Relationship Id="rId156" Type="http://schemas.openxmlformats.org/officeDocument/2006/relationships/oleObject" Target="embeddings/oleObject54.bin"/><Relationship Id="rId177" Type="http://schemas.openxmlformats.org/officeDocument/2006/relationships/image" Target="media/image103.png"/><Relationship Id="rId198" Type="http://schemas.openxmlformats.org/officeDocument/2006/relationships/image" Target="media/image114.emf"/><Relationship Id="rId202" Type="http://schemas.openxmlformats.org/officeDocument/2006/relationships/image" Target="media/image117.png"/><Relationship Id="rId223" Type="http://schemas.openxmlformats.org/officeDocument/2006/relationships/oleObject" Target="embeddings/oleObject83.bin"/><Relationship Id="rId244" Type="http://schemas.openxmlformats.org/officeDocument/2006/relationships/image" Target="media/image142.emf"/><Relationship Id="rId18" Type="http://schemas.openxmlformats.org/officeDocument/2006/relationships/image" Target="media/image9.emf"/><Relationship Id="rId39" Type="http://schemas.openxmlformats.org/officeDocument/2006/relationships/oleObject" Target="embeddings/oleObject7.bin"/><Relationship Id="rId265" Type="http://schemas.openxmlformats.org/officeDocument/2006/relationships/footer" Target="footer2.xml"/><Relationship Id="rId50" Type="http://schemas.openxmlformats.org/officeDocument/2006/relationships/oleObject" Target="embeddings/oleObject11.bin"/><Relationship Id="rId104" Type="http://schemas.openxmlformats.org/officeDocument/2006/relationships/image" Target="media/image58.png"/><Relationship Id="rId125" Type="http://schemas.openxmlformats.org/officeDocument/2006/relationships/image" Target="media/image72.emf"/><Relationship Id="rId146" Type="http://schemas.openxmlformats.org/officeDocument/2006/relationships/oleObject" Target="embeddings/oleObject51.bin"/><Relationship Id="rId167" Type="http://schemas.openxmlformats.org/officeDocument/2006/relationships/oleObject" Target="embeddings/oleObject58.bin"/><Relationship Id="rId188" Type="http://schemas.openxmlformats.org/officeDocument/2006/relationships/oleObject" Target="embeddings/oleObject69.bin"/><Relationship Id="rId71" Type="http://schemas.openxmlformats.org/officeDocument/2006/relationships/oleObject" Target="embeddings/oleObject20.bin"/><Relationship Id="rId92" Type="http://schemas.openxmlformats.org/officeDocument/2006/relationships/image" Target="media/image52.emf"/><Relationship Id="rId213" Type="http://schemas.openxmlformats.org/officeDocument/2006/relationships/image" Target="media/image123.png"/><Relationship Id="rId234"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image" Target="media/image17.emf"/><Relationship Id="rId255" Type="http://schemas.openxmlformats.org/officeDocument/2006/relationships/oleObject" Target="embeddings/oleObject96.bin"/><Relationship Id="rId40" Type="http://schemas.openxmlformats.org/officeDocument/2006/relationships/image" Target="media/image24.emf"/><Relationship Id="rId115" Type="http://schemas.openxmlformats.org/officeDocument/2006/relationships/image" Target="media/image65.png"/><Relationship Id="rId136" Type="http://schemas.openxmlformats.org/officeDocument/2006/relationships/image" Target="media/image78.emf"/><Relationship Id="rId157" Type="http://schemas.openxmlformats.org/officeDocument/2006/relationships/image" Target="media/image92.emf"/><Relationship Id="rId178" Type="http://schemas.openxmlformats.org/officeDocument/2006/relationships/image" Target="media/image104.emf"/><Relationship Id="rId61" Type="http://schemas.openxmlformats.org/officeDocument/2006/relationships/oleObject" Target="embeddings/oleObject16.bin"/><Relationship Id="rId82" Type="http://schemas.openxmlformats.org/officeDocument/2006/relationships/image" Target="media/image47.emf"/><Relationship Id="rId199" Type="http://schemas.openxmlformats.org/officeDocument/2006/relationships/oleObject" Target="embeddings/oleObject74.bin"/><Relationship Id="rId203" Type="http://schemas.openxmlformats.org/officeDocument/2006/relationships/image" Target="media/image118.png"/><Relationship Id="rId19" Type="http://schemas.openxmlformats.org/officeDocument/2006/relationships/oleObject" Target="embeddings/oleObject2.bin"/><Relationship Id="rId224" Type="http://schemas.openxmlformats.org/officeDocument/2006/relationships/image" Target="media/image129.emf"/><Relationship Id="rId245" Type="http://schemas.openxmlformats.org/officeDocument/2006/relationships/oleObject" Target="embeddings/oleObject91.bin"/><Relationship Id="rId266" Type="http://schemas.openxmlformats.org/officeDocument/2006/relationships/fontTable" Target="fontTable.xml"/><Relationship Id="rId30" Type="http://schemas.openxmlformats.org/officeDocument/2006/relationships/oleObject" Target="embeddings/oleObject5.bin"/><Relationship Id="rId105" Type="http://schemas.openxmlformats.org/officeDocument/2006/relationships/image" Target="media/image59.emf"/><Relationship Id="rId126" Type="http://schemas.openxmlformats.org/officeDocument/2006/relationships/oleObject" Target="embeddings/oleObject43.bin"/><Relationship Id="rId147" Type="http://schemas.openxmlformats.org/officeDocument/2006/relationships/image" Target="media/image85.emf"/><Relationship Id="rId168" Type="http://schemas.openxmlformats.org/officeDocument/2006/relationships/image" Target="media/image99.emf"/><Relationship Id="rId51" Type="http://schemas.openxmlformats.org/officeDocument/2006/relationships/image" Target="media/image30.emf"/><Relationship Id="rId72" Type="http://schemas.openxmlformats.org/officeDocument/2006/relationships/image" Target="media/image42.emf"/><Relationship Id="rId93" Type="http://schemas.openxmlformats.org/officeDocument/2006/relationships/oleObject" Target="embeddings/oleObject31.bin"/><Relationship Id="rId189" Type="http://schemas.openxmlformats.org/officeDocument/2006/relationships/image" Target="media/image109.emf"/><Relationship Id="rId3" Type="http://schemas.openxmlformats.org/officeDocument/2006/relationships/settings" Target="settings.xml"/><Relationship Id="rId214" Type="http://schemas.openxmlformats.org/officeDocument/2006/relationships/image" Target="media/image124.emf"/><Relationship Id="rId235" Type="http://schemas.openxmlformats.org/officeDocument/2006/relationships/image" Target="media/image136.png"/><Relationship Id="rId256" Type="http://schemas.openxmlformats.org/officeDocument/2006/relationships/image" Target="media/image148.emf"/><Relationship Id="rId116" Type="http://schemas.openxmlformats.org/officeDocument/2006/relationships/image" Target="media/image66.png"/><Relationship Id="rId137" Type="http://schemas.openxmlformats.org/officeDocument/2006/relationships/oleObject" Target="embeddings/oleObject48.bin"/><Relationship Id="rId158" Type="http://schemas.openxmlformats.org/officeDocument/2006/relationships/oleObject" Target="embeddings/oleObject55.bin"/><Relationship Id="rId20" Type="http://schemas.openxmlformats.org/officeDocument/2006/relationships/image" Target="media/image10.png"/><Relationship Id="rId41" Type="http://schemas.openxmlformats.org/officeDocument/2006/relationships/oleObject" Target="embeddings/oleObject8.bin"/><Relationship Id="rId62" Type="http://schemas.openxmlformats.org/officeDocument/2006/relationships/image" Target="media/image36.emf"/><Relationship Id="rId83" Type="http://schemas.openxmlformats.org/officeDocument/2006/relationships/oleObject" Target="embeddings/oleObject26.bin"/><Relationship Id="rId179" Type="http://schemas.openxmlformats.org/officeDocument/2006/relationships/oleObject" Target="embeddings/oleObject64.bin"/><Relationship Id="rId190" Type="http://schemas.openxmlformats.org/officeDocument/2006/relationships/oleObject" Target="embeddings/oleObject70.bin"/><Relationship Id="rId204" Type="http://schemas.openxmlformats.org/officeDocument/2006/relationships/image" Target="media/image119.emf"/><Relationship Id="rId225" Type="http://schemas.openxmlformats.org/officeDocument/2006/relationships/oleObject" Target="embeddings/oleObject84.bin"/><Relationship Id="rId246" Type="http://schemas.openxmlformats.org/officeDocument/2006/relationships/image" Target="media/image143.emf"/><Relationship Id="rId267" Type="http://schemas.openxmlformats.org/officeDocument/2006/relationships/theme" Target="theme/theme1.xml"/><Relationship Id="rId106" Type="http://schemas.openxmlformats.org/officeDocument/2006/relationships/oleObject" Target="embeddings/oleObject36.bin"/><Relationship Id="rId127" Type="http://schemas.openxmlformats.org/officeDocument/2006/relationships/image" Target="media/image73.emf"/><Relationship Id="rId10" Type="http://schemas.openxmlformats.org/officeDocument/2006/relationships/hyperlink" Target="https://www.desmos.com/calculator/6zdb5tjl6d" TargetMode="External"/><Relationship Id="rId31" Type="http://schemas.openxmlformats.org/officeDocument/2006/relationships/hyperlink" Target="https://www.desmos.com/calculator/ung82vock4" TargetMode="External"/><Relationship Id="rId52" Type="http://schemas.openxmlformats.org/officeDocument/2006/relationships/oleObject" Target="embeddings/oleObject12.bin"/><Relationship Id="rId73" Type="http://schemas.openxmlformats.org/officeDocument/2006/relationships/oleObject" Target="embeddings/oleObject21.bin"/><Relationship Id="rId94" Type="http://schemas.openxmlformats.org/officeDocument/2006/relationships/image" Target="media/image53.emf"/><Relationship Id="rId148" Type="http://schemas.openxmlformats.org/officeDocument/2006/relationships/oleObject" Target="embeddings/oleObject52.bin"/><Relationship Id="rId169" Type="http://schemas.openxmlformats.org/officeDocument/2006/relationships/oleObject" Target="embeddings/oleObject59.bin"/><Relationship Id="rId4" Type="http://schemas.openxmlformats.org/officeDocument/2006/relationships/webSettings" Target="webSettings.xml"/><Relationship Id="rId180" Type="http://schemas.openxmlformats.org/officeDocument/2006/relationships/image" Target="media/image105.emf"/><Relationship Id="rId215" Type="http://schemas.openxmlformats.org/officeDocument/2006/relationships/oleObject" Target="embeddings/oleObject79.bin"/><Relationship Id="rId236" Type="http://schemas.openxmlformats.org/officeDocument/2006/relationships/image" Target="media/image137.emf"/><Relationship Id="rId257" Type="http://schemas.openxmlformats.org/officeDocument/2006/relationships/oleObject" Target="embeddings/oleObject97.bin"/><Relationship Id="rId42" Type="http://schemas.openxmlformats.org/officeDocument/2006/relationships/hyperlink" Target="https://www.desmos.com/calculator/iejhw8zhqd" TargetMode="External"/><Relationship Id="rId84" Type="http://schemas.openxmlformats.org/officeDocument/2006/relationships/image" Target="media/image48.emf"/><Relationship Id="rId138" Type="http://schemas.openxmlformats.org/officeDocument/2006/relationships/image" Target="media/image79.png"/><Relationship Id="rId191" Type="http://schemas.openxmlformats.org/officeDocument/2006/relationships/oleObject" Target="embeddings/oleObject71.bin"/><Relationship Id="rId205" Type="http://schemas.openxmlformats.org/officeDocument/2006/relationships/oleObject" Target="embeddings/oleObject75.bin"/><Relationship Id="rId247"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46</Pages>
  <Words>2511</Words>
  <Characters>14318</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Pasadena City College</Company>
  <LinksUpToDate>false</LinksUpToDate>
  <CharactersWithSpaces>16796</CharactersWithSpaces>
  <SharedDoc>false</SharedDoc>
  <HLinks>
    <vt:vector size="6" baseType="variant">
      <vt:variant>
        <vt:i4>5439516</vt:i4>
      </vt:variant>
      <vt:variant>
        <vt:i4>9</vt:i4>
      </vt:variant>
      <vt:variant>
        <vt:i4>0</vt:i4>
      </vt:variant>
      <vt:variant>
        <vt:i4>5</vt:i4>
      </vt:variant>
      <vt:variant>
        <vt:lpwstr>https://www.desmos.com/calculator/8ubngtz3e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 Uyekawa</dc:creator>
  <cp:keywords/>
  <cp:lastModifiedBy>Kathleen F. Hogue</cp:lastModifiedBy>
  <cp:revision>4</cp:revision>
  <cp:lastPrinted>2022-01-06T21:56:00Z</cp:lastPrinted>
  <dcterms:created xsi:type="dcterms:W3CDTF">2022-01-06T21:56:00Z</dcterms:created>
  <dcterms:modified xsi:type="dcterms:W3CDTF">2023-05-10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